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24B8AF" w14:textId="4FA33638" w:rsidR="009B48F8" w:rsidRDefault="00960BDC" w:rsidP="009B48F8">
      <w:pPr>
        <w:pStyle w:val="Psectionheading"/>
      </w:pPr>
      <w:r>
        <w:t>Multiple-</w:t>
      </w:r>
      <w:r w:rsidR="009B48F8" w:rsidRPr="00FB3505">
        <w:t>choice section</w:t>
      </w:r>
    </w:p>
    <w:p w14:paraId="2A9047A5" w14:textId="77777777" w:rsidR="009B48F8" w:rsidRDefault="009B48F8" w:rsidP="00E46B9B">
      <w:pPr>
        <w:pStyle w:val="Pquestionheadingmc1stafterhead"/>
      </w:pPr>
      <w:r w:rsidRPr="00FB3505">
        <w:t xml:space="preserve">Question 1 </w:t>
      </w:r>
      <w:bookmarkStart w:id="0" w:name="_GoBack"/>
      <w:bookmarkEnd w:id="0"/>
      <w:r>
        <w:tab/>
        <w:t>[5</w:t>
      </w:r>
      <w:r w:rsidRPr="00FB3505">
        <w:t>.1</w:t>
      </w:r>
      <w:r>
        <w:t>]</w:t>
      </w:r>
    </w:p>
    <w:p w14:paraId="7C1945AD" w14:textId="77777777" w:rsidR="009B48F8" w:rsidRDefault="009B48F8" w:rsidP="009B48F8">
      <w:pPr>
        <w:pStyle w:val="Pquestiontextmainstem"/>
      </w:pPr>
      <w:r w:rsidRPr="00F22B07">
        <w:t xml:space="preserve">The sum of </w:t>
      </w:r>
      <w:r w:rsidRPr="002E632A">
        <w:rPr>
          <w:rStyle w:val="Cmathsexpressions"/>
        </w:rPr>
        <w:t>x</w:t>
      </w:r>
      <w:r w:rsidRPr="000B0376">
        <w:t xml:space="preserve"> and 9 can be written using algebra as:</w:t>
      </w:r>
    </w:p>
    <w:p w14:paraId="7092FBA6" w14:textId="77777777" w:rsidR="009B48F8" w:rsidRPr="000B0376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x</w:t>
      </w:r>
      <w:r w:rsidRPr="00106084">
        <w:t xml:space="preserve"> + 9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x</w:t>
      </w:r>
      <w:r w:rsidRPr="00106084">
        <w:t xml:space="preserve"> – 9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9</w:t>
      </w:r>
      <w:r w:rsidRPr="00106084">
        <w:rPr>
          <w:rStyle w:val="Cmathsexpressions"/>
        </w:rPr>
        <w:t>x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0B0376">
        <w:rPr>
          <w:b/>
          <w:position w:val="-24"/>
          <w:sz w:val="20"/>
          <w:szCs w:val="20"/>
        </w:rPr>
        <w:object w:dxaOrig="240" w:dyaOrig="620" w14:anchorId="55684A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29pt" o:ole="">
            <v:imagedata r:id="rId9" o:title=""/>
          </v:shape>
          <o:OLEObject Type="Embed" ProgID="Equation.3" ShapeID="_x0000_i1025" DrawAspect="Content" ObjectID="_1540648666" r:id="rId10"/>
        </w:object>
      </w:r>
    </w:p>
    <w:p w14:paraId="51CD0E9B" w14:textId="77777777" w:rsidR="009B48F8" w:rsidRDefault="009B48F8" w:rsidP="009B48F8">
      <w:pPr>
        <w:pStyle w:val="Pquestionheadingmc"/>
      </w:pPr>
      <w:r>
        <w:t>Question 2</w:t>
      </w:r>
      <w:r>
        <w:tab/>
      </w:r>
      <w:r w:rsidRPr="00644B5D">
        <w:t>[</w:t>
      </w:r>
      <w:r>
        <w:t>5</w:t>
      </w:r>
      <w:r w:rsidRPr="00644B5D">
        <w:t>.</w:t>
      </w:r>
      <w:r>
        <w:t>1</w:t>
      </w:r>
      <w:r w:rsidRPr="00644B5D">
        <w:t>]</w:t>
      </w:r>
    </w:p>
    <w:p w14:paraId="64FC9D20" w14:textId="270DCA4A" w:rsidR="009B48F8" w:rsidRDefault="009B48F8" w:rsidP="00E46B9B">
      <w:pPr>
        <w:pStyle w:val="Pquestiontextmainstem"/>
      </w:pPr>
      <w:r w:rsidRPr="000B0376">
        <w:t xml:space="preserve">Joseph has </w:t>
      </w:r>
      <w:r w:rsidR="00E46B9B" w:rsidRPr="00E46B9B">
        <w:rPr>
          <w:rStyle w:val="Cmathsexpressions"/>
        </w:rPr>
        <w:t>s</w:t>
      </w:r>
      <w:r w:rsidR="00E46B9B">
        <w:t xml:space="preserve"> </w:t>
      </w:r>
      <w:r w:rsidRPr="000B0376">
        <w:t>s</w:t>
      </w:r>
      <w:r w:rsidR="00E46B9B">
        <w:t>tickers</w:t>
      </w:r>
      <w:r w:rsidRPr="00106084">
        <w:rPr>
          <w:rStyle w:val="Cmathsexpressions"/>
        </w:rPr>
        <w:t>,</w:t>
      </w:r>
      <w:r w:rsidRPr="00E46B9B">
        <w:t xml:space="preserve"> </w:t>
      </w:r>
      <w:r w:rsidRPr="000B0376">
        <w:t xml:space="preserve">Liam has 3 less than Joseph, </w:t>
      </w:r>
      <w:r w:rsidR="00E46B9B">
        <w:t>and Angela</w:t>
      </w:r>
      <w:r w:rsidRPr="000B0376">
        <w:t xml:space="preserve"> has double the amount of </w:t>
      </w:r>
      <w:r w:rsidR="00FD646A">
        <w:t>stickers</w:t>
      </w:r>
      <w:r w:rsidRPr="000B0376">
        <w:t xml:space="preserve"> that Liam has.</w:t>
      </w:r>
      <w:r w:rsidR="00C142A4">
        <w:t xml:space="preserve"> </w:t>
      </w:r>
      <w:r w:rsidRPr="000B0376">
        <w:t xml:space="preserve">How many </w:t>
      </w:r>
      <w:r w:rsidR="00FD646A">
        <w:t>stickers</w:t>
      </w:r>
      <w:r w:rsidRPr="000B0376">
        <w:t xml:space="preserve"> does </w:t>
      </w:r>
      <w:r w:rsidR="00FD646A">
        <w:t>Angela</w:t>
      </w:r>
      <w:r w:rsidRPr="000B0376">
        <w:t xml:space="preserve"> have?</w:t>
      </w:r>
    </w:p>
    <w:p w14:paraId="4A24C099" w14:textId="1524E47A" w:rsidR="009B48F8" w:rsidRPr="000B0376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2</w:t>
      </w:r>
      <w:r w:rsidR="00FD646A">
        <w:rPr>
          <w:rStyle w:val="Cmathsexpressions"/>
        </w:rPr>
        <w:t>s</w:t>
      </w:r>
      <w:r w:rsidRPr="00106084">
        <w:t xml:space="preserve"> + 3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2(</w:t>
      </w:r>
      <w:r w:rsidR="00FD646A">
        <w:rPr>
          <w:rStyle w:val="Cmathsexpressions"/>
        </w:rPr>
        <w:t>s</w:t>
      </w:r>
      <w:r w:rsidRPr="00106084">
        <w:t xml:space="preserve">  – 3)</w:t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2</w:t>
      </w:r>
      <w:r w:rsidR="00FD646A">
        <w:rPr>
          <w:rStyle w:val="Cmathsexpressions"/>
        </w:rPr>
        <w:t>s</w:t>
      </w:r>
      <w:r w:rsidRPr="00106084">
        <w:t xml:space="preserve"> – 3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FD646A" w:rsidRPr="000B0376">
        <w:rPr>
          <w:color w:val="2E74B5"/>
          <w:position w:val="-24"/>
          <w:sz w:val="20"/>
          <w:szCs w:val="20"/>
        </w:rPr>
        <w:object w:dxaOrig="540" w:dyaOrig="620" w14:anchorId="1CF209A6">
          <v:shape id="_x0000_i1026" type="#_x0000_t75" style="width:30.1pt;height:29pt" o:ole="">
            <v:imagedata r:id="rId11" o:title=""/>
          </v:shape>
          <o:OLEObject Type="Embed" ProgID="Equation.DSMT4" ShapeID="_x0000_i1026" DrawAspect="Content" ObjectID="_1540648667" r:id="rId12"/>
        </w:object>
      </w:r>
    </w:p>
    <w:p w14:paraId="7EFD7D9A" w14:textId="2D7CA77C" w:rsidR="009B48F8" w:rsidRDefault="009B48F8" w:rsidP="009B48F8">
      <w:pPr>
        <w:pStyle w:val="Pquestionheadingmc"/>
      </w:pPr>
      <w:r>
        <w:t>Question 3</w:t>
      </w:r>
      <w:r>
        <w:tab/>
      </w:r>
      <w:r w:rsidRPr="00644B5D">
        <w:t>[</w:t>
      </w:r>
      <w:r>
        <w:t>5</w:t>
      </w:r>
      <w:r w:rsidRPr="00644B5D">
        <w:t>.</w:t>
      </w:r>
      <w:r w:rsidR="00FD646A">
        <w:t>1</w:t>
      </w:r>
      <w:r w:rsidRPr="00644B5D">
        <w:t>]</w:t>
      </w:r>
    </w:p>
    <w:p w14:paraId="5DC87CD9" w14:textId="0E15E5D0" w:rsidR="009B48F8" w:rsidRDefault="009B48F8" w:rsidP="009B48F8">
      <w:pPr>
        <w:pStyle w:val="Pquestiontextmainstem"/>
      </w:pPr>
      <w:r w:rsidRPr="00F22B07">
        <w:t xml:space="preserve">The </w:t>
      </w:r>
      <w:r w:rsidRPr="002E632A">
        <w:rPr>
          <w:rStyle w:val="Cmathsexpressions"/>
        </w:rPr>
        <w:t>product</w:t>
      </w:r>
      <w:r w:rsidRPr="000B0376">
        <w:t xml:space="preserve"> of two different numbers </w:t>
      </w:r>
      <w:r w:rsidR="00FD646A">
        <w:t>can be represented by</w:t>
      </w:r>
      <w:r w:rsidRPr="000B0376">
        <w:t>:</w:t>
      </w:r>
    </w:p>
    <w:p w14:paraId="6F6A6D11" w14:textId="77777777" w:rsidR="009B48F8" w:rsidRPr="000B0376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 xml:space="preserve">a + </w:t>
      </w:r>
      <w:r w:rsidRPr="003A22A0">
        <w:rPr>
          <w:rStyle w:val="Cmathsexpressions"/>
        </w:rPr>
        <w:t>b</w:t>
      </w:r>
      <w:r w:rsidRPr="00CB269E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a</w:t>
      </w:r>
      <w:r w:rsidRPr="003A22A0">
        <w:rPr>
          <w:rStyle w:val="Cmathsexpressions"/>
        </w:rPr>
        <w:t>b</w:t>
      </w:r>
      <w:r w:rsidRPr="00CB269E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 xml:space="preserve">a – </w:t>
      </w:r>
      <w:r w:rsidRPr="003A22A0">
        <w:rPr>
          <w:rStyle w:val="Cmathsexpressions"/>
        </w:rPr>
        <w:t>b</w:t>
      </w:r>
      <w:r w:rsidRPr="00CB269E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a ÷ b ÷ c</w:t>
      </w:r>
    </w:p>
    <w:p w14:paraId="60E71604" w14:textId="73E78FDD" w:rsidR="009B48F8" w:rsidRDefault="009B48F8" w:rsidP="009B48F8">
      <w:pPr>
        <w:pStyle w:val="Pquestionheadingmc"/>
      </w:pPr>
      <w:r>
        <w:t>Question 4</w:t>
      </w:r>
      <w:r>
        <w:tab/>
      </w:r>
      <w:r w:rsidRPr="00644B5D">
        <w:t>[</w:t>
      </w:r>
      <w:r>
        <w:t>5</w:t>
      </w:r>
      <w:r w:rsidRPr="00644B5D">
        <w:t>.</w:t>
      </w:r>
      <w:r w:rsidR="00FD646A">
        <w:t>1</w:t>
      </w:r>
      <w:r w:rsidRPr="00644B5D">
        <w:t>]</w:t>
      </w:r>
    </w:p>
    <w:p w14:paraId="0BEB7731" w14:textId="14AA1B28" w:rsidR="009B48F8" w:rsidRDefault="009B48F8" w:rsidP="009B48F8">
      <w:pPr>
        <w:pStyle w:val="Pquestiontextmainstem"/>
      </w:pPr>
      <w:r w:rsidRPr="000B0376">
        <w:t>The pronumerals in the expression</w:t>
      </w:r>
      <w:r w:rsidR="00FD646A">
        <w:t xml:space="preserve"> </w:t>
      </w:r>
      <w:r w:rsidRPr="00655B46">
        <w:rPr>
          <w:rStyle w:val="Cmathsexpressions"/>
        </w:rPr>
        <w:t>y</w:t>
      </w:r>
      <w:r w:rsidRPr="006A063D">
        <w:t xml:space="preserve"> = 3</w:t>
      </w:r>
      <w:r w:rsidRPr="00655B46">
        <w:rPr>
          <w:rStyle w:val="Cmathsexpressions"/>
        </w:rPr>
        <w:t>x</w:t>
      </w:r>
      <w:r w:rsidRPr="006A063D">
        <w:t xml:space="preserve"> + 5</w:t>
      </w:r>
      <w:r w:rsidRPr="00655B46">
        <w:rPr>
          <w:rStyle w:val="Cmathsexpressions"/>
        </w:rPr>
        <w:t>z</w:t>
      </w:r>
      <w:r w:rsidRPr="000B0376">
        <w:t xml:space="preserve"> + 7 are:</w:t>
      </w:r>
    </w:p>
    <w:p w14:paraId="634858B5" w14:textId="77777777" w:rsidR="009B48F8" w:rsidRPr="000B0376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3,  5</w:t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x</w:t>
      </w:r>
      <w:r w:rsidRPr="00106084">
        <w:t xml:space="preserve">, </w:t>
      </w:r>
      <w:r w:rsidRPr="00106084">
        <w:rPr>
          <w:rStyle w:val="Cmathsexpressions"/>
        </w:rPr>
        <w:t>z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x, y, z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7</w:t>
      </w:r>
    </w:p>
    <w:p w14:paraId="698003A6" w14:textId="63FACBCF" w:rsidR="009B48F8" w:rsidRDefault="009B48F8" w:rsidP="009B48F8">
      <w:pPr>
        <w:pStyle w:val="Pquestionheadingmc"/>
      </w:pPr>
      <w:r>
        <w:t>Question 5</w:t>
      </w:r>
      <w:r>
        <w:tab/>
      </w:r>
      <w:r w:rsidRPr="00644B5D">
        <w:t>[</w:t>
      </w:r>
      <w:r>
        <w:t>5</w:t>
      </w:r>
      <w:r w:rsidRPr="00644B5D">
        <w:t>.</w:t>
      </w:r>
      <w:r w:rsidR="00FD646A">
        <w:t>1</w:t>
      </w:r>
      <w:r w:rsidRPr="00644B5D">
        <w:t>]</w:t>
      </w:r>
    </w:p>
    <w:p w14:paraId="6F18E6B8" w14:textId="30230F51" w:rsidR="009B48F8" w:rsidRDefault="00FD646A" w:rsidP="009B48F8">
      <w:pPr>
        <w:pStyle w:val="Pquestiontextmainstem"/>
      </w:pPr>
      <w:r>
        <w:t xml:space="preserve">Which expression </w:t>
      </w:r>
      <w:r w:rsidR="009B48F8" w:rsidRPr="000B0376">
        <w:t xml:space="preserve">matches the </w:t>
      </w:r>
      <w:r>
        <w:t>statement</w:t>
      </w:r>
      <w:r w:rsidR="009B48F8" w:rsidRPr="000B0376">
        <w:t xml:space="preserve"> </w:t>
      </w:r>
      <w:r>
        <w:t>below</w:t>
      </w:r>
      <w:r w:rsidR="009B48F8" w:rsidRPr="000B0376">
        <w:t>?</w:t>
      </w:r>
    </w:p>
    <w:p w14:paraId="295824DE" w14:textId="52CED912" w:rsidR="009B48F8" w:rsidRPr="00FD646A" w:rsidRDefault="00FD646A" w:rsidP="00FD646A">
      <w:pPr>
        <w:pStyle w:val="Pquestiontextmainstem"/>
      </w:pPr>
      <w:r>
        <w:t>‘</w:t>
      </w:r>
      <w:r w:rsidRPr="00FD646A">
        <w:t>T</w:t>
      </w:r>
      <w:r w:rsidR="009B48F8" w:rsidRPr="00FD646A">
        <w:t>he difference between a number and 4.</w:t>
      </w:r>
      <w:r>
        <w:t>’</w:t>
      </w:r>
    </w:p>
    <w:p w14:paraId="358B3496" w14:textId="77777777" w:rsidR="009B48F8" w:rsidRPr="000B0376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n</w:t>
      </w:r>
      <w:r w:rsidRPr="00106084">
        <w:t xml:space="preserve"> + 4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4</w:t>
      </w:r>
      <w:r w:rsidRPr="00106084">
        <w:rPr>
          <w:rStyle w:val="Cmathsexpressions"/>
        </w:rPr>
        <w:t>n</w:t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n</w:t>
      </w:r>
      <w:r w:rsidRPr="00106084">
        <w:t xml:space="preserve"> – 4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3</w:t>
      </w:r>
      <w:r w:rsidRPr="00106084">
        <w:rPr>
          <w:rStyle w:val="Cmathsexpressions"/>
        </w:rPr>
        <w:t>n</w:t>
      </w:r>
      <w:r w:rsidRPr="00106084">
        <w:t xml:space="preserve"> + 1</w:t>
      </w:r>
    </w:p>
    <w:p w14:paraId="386D3376" w14:textId="77777777" w:rsidR="009B48F8" w:rsidRDefault="009B48F8" w:rsidP="009B48F8">
      <w:pPr>
        <w:pStyle w:val="Pquestionheadingmc"/>
      </w:pPr>
      <w:r>
        <w:t>Question 6</w:t>
      </w:r>
      <w:r>
        <w:tab/>
      </w:r>
      <w:r w:rsidRPr="00644B5D">
        <w:t>[</w:t>
      </w:r>
      <w:r>
        <w:t>5</w:t>
      </w:r>
      <w:r w:rsidRPr="00644B5D">
        <w:t>.</w:t>
      </w:r>
      <w:r>
        <w:t>4</w:t>
      </w:r>
      <w:r w:rsidRPr="00644B5D">
        <w:t>]</w:t>
      </w:r>
    </w:p>
    <w:p w14:paraId="505C0EF5" w14:textId="1BEEBFA4" w:rsidR="009B48F8" w:rsidRPr="000B0376" w:rsidRDefault="009B48F8" w:rsidP="009B48F8">
      <w:pPr>
        <w:pStyle w:val="Pquestiontextmainstem"/>
      </w:pPr>
      <w:r w:rsidRPr="006A063D">
        <w:t xml:space="preserve">If </w:t>
      </w:r>
      <w:r w:rsidR="00485C7E">
        <w:t>you</w:t>
      </w:r>
      <w:r w:rsidRPr="006A063D">
        <w:t xml:space="preserve"> substitute </w:t>
      </w:r>
      <w:r w:rsidRPr="00655B46">
        <w:rPr>
          <w:rStyle w:val="Cmathsexpressions"/>
        </w:rPr>
        <w:t>w</w:t>
      </w:r>
      <w:r w:rsidRPr="006A063D">
        <w:t xml:space="preserve"> = 5 into </w:t>
      </w:r>
      <w:r w:rsidRPr="00655B46">
        <w:rPr>
          <w:rStyle w:val="Cmathsexpressions"/>
        </w:rPr>
        <w:t>h</w:t>
      </w:r>
      <w:r w:rsidRPr="006A063D">
        <w:t xml:space="preserve"> = </w:t>
      </w:r>
      <w:r w:rsidR="00FD646A" w:rsidRPr="000B0376">
        <w:rPr>
          <w:position w:val="-24"/>
        </w:rPr>
        <w:object w:dxaOrig="400" w:dyaOrig="620" w14:anchorId="0C68D75C">
          <v:shape id="_x0000_i1027" type="#_x0000_t75" style="width:21.5pt;height:29pt" o:ole="">
            <v:imagedata r:id="rId13" o:title=""/>
          </v:shape>
          <o:OLEObject Type="Embed" ProgID="Equation.DSMT4" ShapeID="_x0000_i1027" DrawAspect="Content" ObjectID="_1540648668" r:id="rId14"/>
        </w:object>
      </w:r>
      <w:r w:rsidR="00FD646A">
        <w:t xml:space="preserve">, </w:t>
      </w:r>
      <w:r w:rsidR="00FD646A" w:rsidRPr="00FD646A">
        <w:rPr>
          <w:rStyle w:val="Cmathsexpressions"/>
        </w:rPr>
        <w:t>h</w:t>
      </w:r>
      <w:r w:rsidR="00FD646A">
        <w:t xml:space="preserve"> will equal:</w:t>
      </w:r>
    </w:p>
    <w:p w14:paraId="76B6A5B7" w14:textId="77777777" w:rsidR="009B48F8" w:rsidRPr="00106084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5</w:t>
      </w:r>
      <w:r w:rsidRPr="00106084">
        <w:tab/>
      </w:r>
      <w:r>
        <w:tab/>
      </w:r>
      <w:r>
        <w:tab/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2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3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4</w:t>
      </w:r>
    </w:p>
    <w:p w14:paraId="58006014" w14:textId="77777777" w:rsidR="009B48F8" w:rsidRDefault="009B48F8" w:rsidP="009B48F8">
      <w:pPr>
        <w:pStyle w:val="Pquestionheadingmc"/>
      </w:pPr>
      <w:r>
        <w:t>Question 7</w:t>
      </w:r>
      <w:r>
        <w:tab/>
      </w:r>
      <w:r w:rsidRPr="00644B5D">
        <w:t>[</w:t>
      </w:r>
      <w:r>
        <w:t>5</w:t>
      </w:r>
      <w:r w:rsidRPr="00644B5D">
        <w:t>.</w:t>
      </w:r>
      <w:r>
        <w:t>6</w:t>
      </w:r>
      <w:r w:rsidRPr="00644B5D">
        <w:t>]</w:t>
      </w:r>
    </w:p>
    <w:p w14:paraId="2172D02F" w14:textId="77777777" w:rsidR="009B48F8" w:rsidRDefault="009B48F8" w:rsidP="009B48F8">
      <w:pPr>
        <w:pStyle w:val="Pquestiontextmainstem"/>
      </w:pPr>
      <w:r w:rsidRPr="00F22B07">
        <w:t>A like term for 5</w:t>
      </w:r>
      <w:r w:rsidRPr="002E632A">
        <w:rPr>
          <w:rStyle w:val="Cmathsexpressions"/>
        </w:rPr>
        <w:t xml:space="preserve">a </w:t>
      </w:r>
      <w:r w:rsidRPr="000B0376">
        <w:t>is:</w:t>
      </w:r>
    </w:p>
    <w:p w14:paraId="4CA96AA6" w14:textId="77777777" w:rsidR="009B48F8" w:rsidRPr="000B0376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5</w:t>
      </w:r>
      <w:r w:rsidRPr="003A22A0">
        <w:rPr>
          <w:rStyle w:val="Cmathsexpressions"/>
        </w:rPr>
        <w:t>b</w:t>
      </w:r>
      <w:r w:rsidRPr="00CB269E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ab</w:t>
      </w:r>
      <w:r w:rsidRPr="003A22A0">
        <w:rPr>
          <w:rStyle w:val="Cmathsexpressions"/>
        </w:rPr>
        <w:t>c</w:t>
      </w:r>
      <w:r w:rsidRPr="00CB269E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5</w:t>
      </w:r>
      <w:r w:rsidRPr="00106084">
        <w:rPr>
          <w:rStyle w:val="Cmathsexpressions"/>
        </w:rPr>
        <w:t>a</w:t>
      </w:r>
      <w:r w:rsidRPr="003A22A0">
        <w:rPr>
          <w:rStyle w:val="Cmathsexpressions"/>
        </w:rPr>
        <w:t>b</w:t>
      </w:r>
      <w:r w:rsidRPr="00CB269E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7</w:t>
      </w:r>
      <w:r w:rsidRPr="00106084">
        <w:rPr>
          <w:rStyle w:val="Cmathsexpressions"/>
        </w:rPr>
        <w:t>a</w:t>
      </w:r>
    </w:p>
    <w:p w14:paraId="1A6D3866" w14:textId="77777777" w:rsidR="009B48F8" w:rsidRDefault="009B48F8" w:rsidP="009B48F8">
      <w:pPr>
        <w:pStyle w:val="Pquestionheadingmc"/>
      </w:pPr>
      <w:r>
        <w:t>Question 8</w:t>
      </w:r>
      <w:r>
        <w:tab/>
      </w:r>
      <w:r w:rsidRPr="00644B5D">
        <w:t>[</w:t>
      </w:r>
      <w:r>
        <w:t>5</w:t>
      </w:r>
      <w:r w:rsidRPr="00644B5D">
        <w:t>.</w:t>
      </w:r>
      <w:r>
        <w:t>6</w:t>
      </w:r>
      <w:r w:rsidRPr="00644B5D">
        <w:t>]</w:t>
      </w:r>
    </w:p>
    <w:p w14:paraId="6B196F94" w14:textId="77777777" w:rsidR="009B48F8" w:rsidRDefault="009B48F8" w:rsidP="009B48F8">
      <w:pPr>
        <w:pStyle w:val="Pquestiontextmainstem"/>
      </w:pPr>
      <w:r w:rsidRPr="000B0376">
        <w:t>Which of the following is obtained when</w:t>
      </w:r>
      <w:r>
        <w:t xml:space="preserve"> </w:t>
      </w:r>
      <w:r w:rsidRPr="000B0376">
        <w:t>4</w:t>
      </w:r>
      <w:r w:rsidRPr="002E632A">
        <w:rPr>
          <w:rStyle w:val="Cmathsexpressions"/>
        </w:rPr>
        <w:t>p</w:t>
      </w:r>
      <w:r w:rsidRPr="00F22B07">
        <w:t xml:space="preserve"> + 5</w:t>
      </w:r>
      <w:r w:rsidRPr="002E632A">
        <w:rPr>
          <w:rStyle w:val="Cmathsexpressions"/>
        </w:rPr>
        <w:t>p</w:t>
      </w:r>
      <w:r w:rsidRPr="000B0376">
        <w:t xml:space="preserve"> + 6 is simplified?</w:t>
      </w:r>
    </w:p>
    <w:p w14:paraId="49DA6864" w14:textId="77777777" w:rsidR="009B48F8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15</w:t>
      </w:r>
      <w:r w:rsidRPr="00106084">
        <w:rPr>
          <w:rStyle w:val="Cmathsexpressions"/>
        </w:rPr>
        <w:t>p</w:t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9</w:t>
      </w:r>
      <w:r w:rsidRPr="00106084">
        <w:rPr>
          <w:rStyle w:val="Cmathsexpressions"/>
        </w:rPr>
        <w:t>p</w:t>
      </w:r>
      <w:r w:rsidRPr="00106084">
        <w:t xml:space="preserve"> + 6</w:t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9</w:t>
      </w:r>
      <w:r w:rsidRPr="00106084">
        <w:rPr>
          <w:rStyle w:val="Cmathsexpressions"/>
        </w:rPr>
        <w:t>p</w:t>
      </w:r>
      <w:r w:rsidRPr="00106084">
        <w:t xml:space="preserve"> – 6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4</w:t>
      </w:r>
      <w:r w:rsidRPr="00106084">
        <w:rPr>
          <w:rStyle w:val="Cmathsexpressions"/>
        </w:rPr>
        <w:t>p</w:t>
      </w:r>
      <w:r w:rsidRPr="00106084">
        <w:t xml:space="preserve"> + 11</w:t>
      </w:r>
    </w:p>
    <w:p w14:paraId="5AE3A642" w14:textId="77777777" w:rsidR="009B48F8" w:rsidRDefault="009B48F8" w:rsidP="000723EF">
      <w:pPr>
        <w:pStyle w:val="Pquestionheadingmc"/>
        <w:spacing w:before="120"/>
      </w:pPr>
      <w:r>
        <w:lastRenderedPageBreak/>
        <w:t>Question 9</w:t>
      </w:r>
      <w:r>
        <w:tab/>
      </w:r>
      <w:r w:rsidRPr="00644B5D">
        <w:t>[</w:t>
      </w:r>
      <w:r>
        <w:t>5</w:t>
      </w:r>
      <w:r w:rsidRPr="00644B5D">
        <w:t>.</w:t>
      </w:r>
      <w:r>
        <w:t>3</w:t>
      </w:r>
      <w:r w:rsidRPr="00644B5D">
        <w:t>]</w:t>
      </w:r>
    </w:p>
    <w:p w14:paraId="6A6E1B53" w14:textId="23B89C8B" w:rsidR="009B48F8" w:rsidRDefault="009B48F8" w:rsidP="00FD646A">
      <w:pPr>
        <w:pStyle w:val="Pquestiontextmainstem"/>
        <w:keepNext/>
      </w:pPr>
      <w:r w:rsidRPr="000B0376">
        <w:t xml:space="preserve">Choose the correct algebraic rule for the  </w:t>
      </w:r>
      <w:r w:rsidR="00FD646A">
        <w:t>statement below</w:t>
      </w:r>
      <w:r w:rsidRPr="000B0376">
        <w:t>.</w:t>
      </w:r>
    </w:p>
    <w:p w14:paraId="1D1B27D4" w14:textId="71A42E59" w:rsidR="009B48F8" w:rsidRPr="00FD646A" w:rsidRDefault="00FD646A" w:rsidP="00FD646A">
      <w:pPr>
        <w:pStyle w:val="Pquestiontextmainstem"/>
        <w:keepNext/>
      </w:pPr>
      <w:r>
        <w:t>‘</w:t>
      </w:r>
      <w:r w:rsidR="009B48F8" w:rsidRPr="00FD646A">
        <w:t xml:space="preserve">To get </w:t>
      </w:r>
      <w:r w:rsidR="009B48F8" w:rsidRPr="00FD646A">
        <w:rPr>
          <w:rStyle w:val="Cmathsexpressions"/>
        </w:rPr>
        <w:t>y</w:t>
      </w:r>
      <w:r w:rsidR="009B48F8" w:rsidRPr="00FD646A">
        <w:t xml:space="preserve">, multiply </w:t>
      </w:r>
      <w:r w:rsidR="009B48F8" w:rsidRPr="00FD646A">
        <w:rPr>
          <w:rStyle w:val="Cmathsexpressions"/>
        </w:rPr>
        <w:t>x</w:t>
      </w:r>
      <w:r w:rsidR="009B48F8" w:rsidRPr="00FD646A">
        <w:t xml:space="preserve"> by 3 then take away 5.</w:t>
      </w:r>
      <w:r>
        <w:t>’</w:t>
      </w:r>
    </w:p>
    <w:p w14:paraId="35D3C057" w14:textId="77777777" w:rsidR="009B48F8" w:rsidRPr="000B0376" w:rsidRDefault="009B48F8" w:rsidP="00FD646A">
      <w:pPr>
        <w:pStyle w:val="Pquestiontextmcqoptions"/>
        <w:keepNext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y</w:t>
      </w:r>
      <w:r w:rsidRPr="00106084">
        <w:t xml:space="preserve"> = 3</w:t>
      </w:r>
      <w:r w:rsidRPr="00106084">
        <w:rPr>
          <w:rStyle w:val="Cmathsexpressions"/>
        </w:rPr>
        <w:t>x</w:t>
      </w:r>
      <w:r w:rsidRPr="00106084">
        <w:t xml:space="preserve"> – 5</w:t>
      </w:r>
      <w:r w:rsidRPr="00106084">
        <w:tab/>
      </w:r>
      <w:r w:rsidRPr="00106084"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y</w:t>
      </w:r>
      <w:r w:rsidRPr="00106084">
        <w:t xml:space="preserve"> = 3 + </w:t>
      </w:r>
      <w:r w:rsidRPr="00106084">
        <w:rPr>
          <w:rStyle w:val="Cmathsexpressions"/>
        </w:rPr>
        <w:t>x</w:t>
      </w:r>
      <w:r w:rsidRPr="00106084">
        <w:t xml:space="preserve"> – 5</w:t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y</w:t>
      </w:r>
      <w:r w:rsidRPr="00106084">
        <w:t xml:space="preserve"> = 3 + </w:t>
      </w:r>
      <w:r w:rsidRPr="00106084">
        <w:rPr>
          <w:rStyle w:val="Cmathsexpressions"/>
        </w:rPr>
        <w:t>x</w:t>
      </w:r>
      <w:r w:rsidRPr="00106084">
        <w:t xml:space="preserve"> + 5</w:t>
      </w:r>
      <w:r w:rsidRPr="00106084"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y</w:t>
      </w:r>
      <w:r w:rsidRPr="00106084">
        <w:t xml:space="preserve"> = </w:t>
      </w:r>
      <w:r w:rsidRPr="000B0376">
        <w:rPr>
          <w:position w:val="-24"/>
          <w:sz w:val="20"/>
          <w:szCs w:val="20"/>
        </w:rPr>
        <w:object w:dxaOrig="560" w:dyaOrig="620" w14:anchorId="2D1AA4C9">
          <v:shape id="_x0000_i1028" type="#_x0000_t75" style="width:29pt;height:29pt" o:ole="">
            <v:imagedata r:id="rId15" o:title=""/>
          </v:shape>
          <o:OLEObject Type="Embed" ProgID="Equation.3" ShapeID="_x0000_i1028" DrawAspect="Content" ObjectID="_1540648669" r:id="rId16"/>
        </w:object>
      </w:r>
      <w:r w:rsidRPr="000B0376">
        <w:rPr>
          <w:position w:val="-10"/>
          <w:sz w:val="20"/>
          <w:szCs w:val="20"/>
        </w:rPr>
        <w:object w:dxaOrig="180" w:dyaOrig="340" w14:anchorId="72308DFB">
          <v:shape id="_x0000_i1029" type="#_x0000_t75" style="width:7.5pt;height:13.95pt" o:ole="">
            <v:imagedata r:id="rId17" o:title=""/>
          </v:shape>
          <o:OLEObject Type="Embed" ProgID="Equation.3" ShapeID="_x0000_i1029" DrawAspect="Content" ObjectID="_1540648670" r:id="rId18"/>
        </w:object>
      </w:r>
    </w:p>
    <w:p w14:paraId="178698A8" w14:textId="77777777" w:rsidR="009B48F8" w:rsidRDefault="009B48F8" w:rsidP="00FD646A">
      <w:pPr>
        <w:pStyle w:val="Pquestionheadingmc"/>
      </w:pPr>
      <w:r>
        <w:t>Question 10</w:t>
      </w:r>
      <w:r>
        <w:tab/>
      </w:r>
      <w:r w:rsidRPr="00644B5D">
        <w:t>[</w:t>
      </w:r>
      <w:r>
        <w:t>5</w:t>
      </w:r>
      <w:r w:rsidRPr="00644B5D">
        <w:t>.</w:t>
      </w:r>
      <w:r>
        <w:t>4</w:t>
      </w:r>
      <w:r w:rsidRPr="00644B5D">
        <w:t>]</w:t>
      </w:r>
    </w:p>
    <w:p w14:paraId="59A87B20" w14:textId="741FAC41" w:rsidR="009B48F8" w:rsidRPr="000B0376" w:rsidRDefault="007618FD" w:rsidP="009B48F8">
      <w:pPr>
        <w:pStyle w:val="Pquestiontextmainstem"/>
      </w:pPr>
      <w:r>
        <w:t>If</w:t>
      </w:r>
      <w:r w:rsidR="009B48F8" w:rsidRPr="00F22B07">
        <w:t xml:space="preserve"> </w:t>
      </w:r>
      <w:r w:rsidR="009B48F8" w:rsidRPr="002E632A">
        <w:rPr>
          <w:rStyle w:val="Cmathsexpressions"/>
        </w:rPr>
        <w:t>j</w:t>
      </w:r>
      <w:r w:rsidR="009B48F8" w:rsidRPr="00F22B07">
        <w:t xml:space="preserve"> = 2</w:t>
      </w:r>
      <w:r w:rsidR="009B48F8" w:rsidRPr="002E632A">
        <w:rPr>
          <w:rStyle w:val="Cmathsexpressions"/>
        </w:rPr>
        <w:t xml:space="preserve">k </w:t>
      </w:r>
      <w:r>
        <w:t xml:space="preserve">+ 1 and </w:t>
      </w:r>
      <w:r w:rsidR="009B48F8" w:rsidRPr="002E632A">
        <w:rPr>
          <w:rStyle w:val="Cmathsexpressions"/>
        </w:rPr>
        <w:t>k</w:t>
      </w:r>
      <w:r w:rsidR="009B48F8" w:rsidRPr="00F22B07">
        <w:t xml:space="preserve"> = 3,</w:t>
      </w:r>
      <w:r>
        <w:t xml:space="preserve"> then</w:t>
      </w:r>
      <w:r w:rsidR="009B48F8" w:rsidRPr="00F22B07">
        <w:t xml:space="preserve"> </w:t>
      </w:r>
      <w:r w:rsidR="009B48F8" w:rsidRPr="002E632A">
        <w:rPr>
          <w:rStyle w:val="Cmathsexpressions"/>
        </w:rPr>
        <w:t xml:space="preserve">j </w:t>
      </w:r>
      <w:r>
        <w:t>is</w:t>
      </w:r>
      <w:r w:rsidR="009B48F8" w:rsidRPr="000B0376">
        <w:t xml:space="preserve"> equal to:</w:t>
      </w:r>
    </w:p>
    <w:p w14:paraId="2F885FA1" w14:textId="77777777" w:rsidR="009B48F8" w:rsidRPr="000B0376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24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6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7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8</w:t>
      </w:r>
    </w:p>
    <w:p w14:paraId="1DC977A3" w14:textId="58028FA6" w:rsidR="009B48F8" w:rsidRDefault="009B48F8" w:rsidP="009B48F8">
      <w:pPr>
        <w:pStyle w:val="Pquestionheadingmc"/>
      </w:pPr>
      <w:r>
        <w:t>Question 11</w:t>
      </w:r>
      <w:r>
        <w:tab/>
      </w:r>
      <w:r w:rsidRPr="00644B5D">
        <w:t>[</w:t>
      </w:r>
      <w:r>
        <w:t>5</w:t>
      </w:r>
      <w:r w:rsidRPr="00644B5D">
        <w:t>.</w:t>
      </w:r>
      <w:r w:rsidR="00FD646A">
        <w:t>4</w:t>
      </w:r>
      <w:r w:rsidRPr="00644B5D">
        <w:t>]</w:t>
      </w:r>
    </w:p>
    <w:p w14:paraId="54FF5B04" w14:textId="47D782CD" w:rsidR="009B48F8" w:rsidRDefault="007618FD" w:rsidP="009B48F8">
      <w:pPr>
        <w:pStyle w:val="Pquestiontextmainstem"/>
      </w:pPr>
      <w:r>
        <w:t xml:space="preserve">If </w:t>
      </w:r>
      <w:r w:rsidR="009B48F8" w:rsidRPr="002E632A">
        <w:rPr>
          <w:rStyle w:val="Cmathsexpressions"/>
        </w:rPr>
        <w:t>P</w:t>
      </w:r>
      <w:r w:rsidR="009B48F8" w:rsidRPr="00F22B07">
        <w:t xml:space="preserve"> = 10 – </w:t>
      </w:r>
      <w:r w:rsidR="009B48F8" w:rsidRPr="002E632A">
        <w:rPr>
          <w:rStyle w:val="Cmathsexpressions"/>
        </w:rPr>
        <w:t>n</w:t>
      </w:r>
      <w:r>
        <w:t>, w</w:t>
      </w:r>
      <w:r w:rsidR="009B48F8" w:rsidRPr="00F22B07">
        <w:t xml:space="preserve">hich </w:t>
      </w:r>
      <w:r>
        <w:t>set of values</w:t>
      </w:r>
      <w:r w:rsidR="009B48F8" w:rsidRPr="00F22B07">
        <w:t xml:space="preserve"> is </w:t>
      </w:r>
      <w:r w:rsidR="009B48F8" w:rsidRPr="002E632A">
        <w:rPr>
          <w:rStyle w:val="Cmathsexpressions"/>
        </w:rPr>
        <w:t>not</w:t>
      </w:r>
      <w:r w:rsidR="009B48F8" w:rsidRPr="000B0376">
        <w:t xml:space="preserve"> true?</w:t>
      </w:r>
    </w:p>
    <w:p w14:paraId="169A7ED5" w14:textId="7D816496" w:rsidR="009B48F8" w:rsidRPr="000B0376" w:rsidRDefault="009B48F8" w:rsidP="009B48F8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2E632A">
        <w:rPr>
          <w:rStyle w:val="Cmathsexpressions"/>
        </w:rPr>
        <w:t>n</w:t>
      </w:r>
      <w:r w:rsidRPr="00F22B07">
        <w:t xml:space="preserve"> = 6, </w:t>
      </w:r>
      <w:r w:rsidRPr="002E632A">
        <w:rPr>
          <w:rStyle w:val="Cmathsexpressions"/>
        </w:rPr>
        <w:t xml:space="preserve">P </w:t>
      </w:r>
      <w:r w:rsidRPr="00F22B07">
        <w:t>= 4</w:t>
      </w:r>
      <w:r w:rsidRPr="00F22B07">
        <w:tab/>
      </w:r>
      <w:r>
        <w:tab/>
      </w:r>
      <w:r>
        <w:tab/>
      </w:r>
      <w:r w:rsidRPr="006A063D">
        <w:rPr>
          <w:rStyle w:val="Cquestionpartlabelbold"/>
        </w:rPr>
        <w:t>B</w:t>
      </w:r>
      <w:r>
        <w:rPr>
          <w:rStyle w:val="Cquestionpartlabelbold"/>
        </w:rPr>
        <w:tab/>
      </w:r>
      <w:r w:rsidRPr="002E632A">
        <w:rPr>
          <w:rStyle w:val="Cmathsexpressions"/>
        </w:rPr>
        <w:t>n</w:t>
      </w:r>
      <w:r w:rsidRPr="00F22B07">
        <w:t xml:space="preserve"> = 5, </w:t>
      </w:r>
      <w:r w:rsidRPr="002E632A">
        <w:rPr>
          <w:rStyle w:val="Cmathsexpressions"/>
        </w:rPr>
        <w:t xml:space="preserve">P </w:t>
      </w:r>
      <w:r w:rsidRPr="000B0376">
        <w:t>= 5</w:t>
      </w:r>
      <w:r w:rsidR="007618FD">
        <w:tab/>
      </w:r>
      <w:r w:rsidR="007618FD">
        <w:tab/>
      </w:r>
      <w:r w:rsidR="00C071B6">
        <w:tab/>
      </w:r>
      <w:r w:rsidRPr="006A063D">
        <w:rPr>
          <w:rStyle w:val="Cquestionpartlabelbold"/>
        </w:rPr>
        <w:t>C</w:t>
      </w:r>
      <w:r>
        <w:rPr>
          <w:rStyle w:val="Cquestionpartlabelbold"/>
        </w:rPr>
        <w:tab/>
      </w:r>
      <w:r w:rsidRPr="002E632A">
        <w:rPr>
          <w:rStyle w:val="Cmathsexpressions"/>
        </w:rPr>
        <w:t>n</w:t>
      </w:r>
      <w:r w:rsidRPr="00F22B07">
        <w:t xml:space="preserve"> = 10, </w:t>
      </w:r>
      <w:r w:rsidRPr="002E632A">
        <w:rPr>
          <w:rStyle w:val="Cmathsexpressions"/>
        </w:rPr>
        <w:t xml:space="preserve">P </w:t>
      </w:r>
      <w:r w:rsidRPr="00F22B07">
        <w:t>= 0</w:t>
      </w:r>
      <w:r w:rsidRPr="00F22B07"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rPr>
          <w:rStyle w:val="Cquestionpartlabelbold"/>
        </w:rPr>
        <w:tab/>
      </w:r>
      <w:r w:rsidRPr="00F22B07">
        <w:t xml:space="preserve"> </w:t>
      </w:r>
      <w:r w:rsidRPr="002E632A">
        <w:rPr>
          <w:rStyle w:val="Cmathsexpressions"/>
        </w:rPr>
        <w:t>n</w:t>
      </w:r>
      <w:r w:rsidRPr="00F22B07">
        <w:t xml:space="preserve"> = 3, </w:t>
      </w:r>
      <w:r w:rsidRPr="002E632A">
        <w:rPr>
          <w:rStyle w:val="Cmathsexpressions"/>
        </w:rPr>
        <w:t xml:space="preserve">P </w:t>
      </w:r>
      <w:r w:rsidRPr="000B0376">
        <w:t>= 8</w:t>
      </w:r>
    </w:p>
    <w:p w14:paraId="40007C3C" w14:textId="77777777" w:rsidR="009B48F8" w:rsidRDefault="009B48F8" w:rsidP="000723EF">
      <w:pPr>
        <w:pStyle w:val="Pquestionheadingmc"/>
        <w:spacing w:before="240"/>
      </w:pPr>
      <w:r>
        <w:t>Question 12</w:t>
      </w:r>
      <w:r>
        <w:tab/>
      </w:r>
      <w:r w:rsidRPr="00644B5D">
        <w:t>[</w:t>
      </w:r>
      <w:r>
        <w:t>5</w:t>
      </w:r>
      <w:r w:rsidRPr="00644B5D">
        <w:t>.</w:t>
      </w:r>
      <w:r>
        <w:t>5</w:t>
      </w:r>
      <w:r w:rsidRPr="00644B5D">
        <w:t>]</w:t>
      </w:r>
    </w:p>
    <w:p w14:paraId="6DAACEE1" w14:textId="77777777" w:rsidR="009B48F8" w:rsidRPr="000B0376" w:rsidRDefault="009B48F8" w:rsidP="009B48F8">
      <w:pPr>
        <w:pStyle w:val="Pquestiontextmainstem"/>
      </w:pPr>
      <w:r w:rsidRPr="006A063D">
        <w:t xml:space="preserve">The rule for the following matchstick pattern creating </w:t>
      </w:r>
      <w:r w:rsidRPr="00655B46">
        <w:rPr>
          <w:rStyle w:val="Cmathsexpressions"/>
        </w:rPr>
        <w:t>t</w:t>
      </w:r>
      <w:r w:rsidRPr="006A063D">
        <w:t xml:space="preserve"> triangles from </w:t>
      </w:r>
      <w:r w:rsidRPr="00655B46">
        <w:rPr>
          <w:rStyle w:val="Cmathsexpressions"/>
        </w:rPr>
        <w:t>m</w:t>
      </w:r>
      <w:r w:rsidRPr="000B0376">
        <w:t xml:space="preserve"> matchsticks is:</w:t>
      </w:r>
    </w:p>
    <w:p w14:paraId="4CCF79B6" w14:textId="77777777" w:rsidR="009B48F8" w:rsidRPr="000B0376" w:rsidRDefault="009B48F8" w:rsidP="009B48F8">
      <w:pPr>
        <w:pStyle w:val="Pquestiontextmainstem"/>
      </w:pPr>
      <w:r w:rsidRPr="000B0376">
        <w:object w:dxaOrig="5268" w:dyaOrig="1068" w14:anchorId="4BC3C3A7">
          <v:shape id="_x0000_i1030" type="#_x0000_t75" style="width:166.55pt;height:50.5pt" o:ole="">
            <v:imagedata r:id="rId19" o:title="" grayscale="t"/>
          </v:shape>
          <o:OLEObject Type="Embed" ProgID="PBrush" ShapeID="_x0000_i1030" DrawAspect="Content" ObjectID="_1540648671" r:id="rId20"/>
        </w:object>
      </w:r>
    </w:p>
    <w:p w14:paraId="4E7D0B37" w14:textId="77777777" w:rsidR="009B48F8" w:rsidRDefault="009B48F8" w:rsidP="009B48F8">
      <w:pPr>
        <w:pStyle w:val="Pquestiontextmcqoptions"/>
      </w:pPr>
      <w:r w:rsidRPr="00F22B07">
        <w:rPr>
          <w:rStyle w:val="Cquestionpartlabelbold"/>
        </w:rPr>
        <w:t>A</w:t>
      </w:r>
      <w:r w:rsidRPr="00F22B07">
        <w:rPr>
          <w:rStyle w:val="Cquestionpartlabelbold"/>
        </w:rPr>
        <w:tab/>
      </w:r>
      <w:r w:rsidRPr="00655B46">
        <w:rPr>
          <w:rStyle w:val="Cmathsexpressions"/>
        </w:rPr>
        <w:t>m</w:t>
      </w:r>
      <w:r w:rsidRPr="006A063D">
        <w:t xml:space="preserve"> = 2</w:t>
      </w:r>
      <w:r w:rsidRPr="00655B46">
        <w:rPr>
          <w:rStyle w:val="Cmathsexpressions"/>
        </w:rPr>
        <w:t>t</w:t>
      </w:r>
      <w:r w:rsidRPr="006A063D">
        <w:t xml:space="preserve"> + 3</w:t>
      </w:r>
      <w:r w:rsidRPr="006A063D">
        <w:tab/>
      </w:r>
      <w:r>
        <w:tab/>
      </w:r>
      <w:r>
        <w:tab/>
      </w:r>
      <w:r w:rsidRPr="00F22B07">
        <w:rPr>
          <w:rStyle w:val="Cquestionpartlabelbold"/>
        </w:rPr>
        <w:t>B</w:t>
      </w:r>
      <w:r w:rsidRPr="006A063D">
        <w:tab/>
      </w:r>
      <w:r w:rsidRPr="00655B46">
        <w:rPr>
          <w:rStyle w:val="Cmathsexpressions"/>
        </w:rPr>
        <w:t xml:space="preserve">m </w:t>
      </w:r>
      <w:r w:rsidRPr="006A063D">
        <w:t>= 3</w:t>
      </w:r>
      <w:r w:rsidRPr="00655B46">
        <w:rPr>
          <w:rStyle w:val="Cmathsexpressions"/>
        </w:rPr>
        <w:t>t</w:t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 w:rsidRPr="00F22B07">
        <w:rPr>
          <w:rStyle w:val="Cquestionpartlabelbold"/>
        </w:rPr>
        <w:t>C</w:t>
      </w:r>
      <w:r w:rsidRPr="006A063D">
        <w:tab/>
      </w:r>
      <w:r w:rsidRPr="00655B46">
        <w:rPr>
          <w:rStyle w:val="Cmathsexpressions"/>
        </w:rPr>
        <w:t>t</w:t>
      </w:r>
      <w:r w:rsidRPr="006A063D">
        <w:t xml:space="preserve"> = 3</w:t>
      </w:r>
      <w:r w:rsidRPr="00655B46">
        <w:rPr>
          <w:rStyle w:val="Cmathsexpressions"/>
        </w:rPr>
        <w:t>m</w:t>
      </w:r>
      <w:r w:rsidRPr="00655B46"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 w:rsidRPr="00F22B07">
        <w:rPr>
          <w:rStyle w:val="Cquestionpartlabelbold"/>
        </w:rPr>
        <w:t>D</w:t>
      </w:r>
      <w:r w:rsidRPr="00F22B07">
        <w:rPr>
          <w:rStyle w:val="Cquestionpartlabelbold"/>
        </w:rPr>
        <w:tab/>
      </w:r>
      <w:r w:rsidRPr="00655B46">
        <w:rPr>
          <w:rStyle w:val="Cmathsexpressions"/>
        </w:rPr>
        <w:t>t</w:t>
      </w:r>
      <w:r w:rsidRPr="006A063D">
        <w:t xml:space="preserve"> = </w:t>
      </w:r>
      <w:r w:rsidRPr="00655B46">
        <w:rPr>
          <w:rStyle w:val="Cmathsexpressions"/>
        </w:rPr>
        <w:t xml:space="preserve">m </w:t>
      </w:r>
      <w:r w:rsidRPr="000B0376">
        <w:t>+ 3</w:t>
      </w:r>
    </w:p>
    <w:p w14:paraId="2E241D7D" w14:textId="77777777" w:rsidR="009B48F8" w:rsidRDefault="009B48F8" w:rsidP="009B48F8">
      <w:pPr>
        <w:pStyle w:val="Pquestionheadingmc"/>
      </w:pPr>
      <w:r>
        <w:t>Question 13</w:t>
      </w:r>
      <w:r>
        <w:tab/>
      </w:r>
      <w:r w:rsidRPr="00644B5D">
        <w:t>[</w:t>
      </w:r>
      <w:r>
        <w:t>5</w:t>
      </w:r>
      <w:r w:rsidRPr="00644B5D">
        <w:t>.</w:t>
      </w:r>
      <w:r>
        <w:t>7</w:t>
      </w:r>
      <w:r w:rsidRPr="00644B5D">
        <w:t>]</w:t>
      </w:r>
    </w:p>
    <w:p w14:paraId="3A8C1C74" w14:textId="77777777" w:rsidR="009B48F8" w:rsidRDefault="009B48F8" w:rsidP="009B48F8">
      <w:pPr>
        <w:pStyle w:val="Pquestiontextmainstem"/>
      </w:pPr>
      <w:r w:rsidRPr="000B0376">
        <w:t>Which of the following points is in the</w:t>
      </w:r>
      <w:r>
        <w:t xml:space="preserve"> </w:t>
      </w:r>
      <w:r w:rsidRPr="000B0376">
        <w:t>first quadrant?</w:t>
      </w:r>
    </w:p>
    <w:p w14:paraId="2C2C5207" w14:textId="77777777" w:rsidR="009B48F8" w:rsidRPr="000B0376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(3, -6)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(-4, -3)</w:t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(-2, 4)</w:t>
      </w:r>
      <w:r w:rsidRPr="00106084">
        <w:tab/>
      </w:r>
      <w:r w:rsidRPr="00106084"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(1, 5)</w:t>
      </w:r>
    </w:p>
    <w:p w14:paraId="3B539FC0" w14:textId="77777777" w:rsidR="009B48F8" w:rsidRDefault="009B48F8" w:rsidP="000723EF">
      <w:pPr>
        <w:pStyle w:val="Pquestionheadingmc"/>
        <w:spacing w:before="240"/>
      </w:pPr>
      <w:r>
        <w:t>Question 14</w:t>
      </w:r>
      <w:r>
        <w:tab/>
      </w:r>
      <w:r w:rsidRPr="00644B5D">
        <w:t>[</w:t>
      </w:r>
      <w:r>
        <w:t>5</w:t>
      </w:r>
      <w:r w:rsidRPr="00644B5D">
        <w:t>.</w:t>
      </w:r>
      <w:r>
        <w:t>8</w:t>
      </w:r>
      <w:r w:rsidRPr="00644B5D">
        <w:t>]</w:t>
      </w:r>
    </w:p>
    <w:p w14:paraId="12244DFD" w14:textId="4F09B1AE" w:rsidR="009B48F8" w:rsidRPr="000B0376" w:rsidRDefault="00485C7E" w:rsidP="009B48F8">
      <w:pPr>
        <w:pStyle w:val="Pquestiontextmainstem"/>
      </w:pPr>
      <w:r>
        <w:t>What</w:t>
      </w:r>
      <w:r w:rsidR="009B48F8" w:rsidRPr="00F22B07">
        <w:t xml:space="preserve"> is the rule linking </w:t>
      </w:r>
      <w:r w:rsidR="009B48F8" w:rsidRPr="002E632A">
        <w:rPr>
          <w:rStyle w:val="Cmathsexpressions"/>
        </w:rPr>
        <w:t>x</w:t>
      </w:r>
      <w:r w:rsidR="009B48F8" w:rsidRPr="00F22B07">
        <w:t xml:space="preserve"> and </w:t>
      </w:r>
      <w:r w:rsidR="009B48F8" w:rsidRPr="002E632A">
        <w:rPr>
          <w:rStyle w:val="Cmathsexpressions"/>
        </w:rPr>
        <w:t>y</w:t>
      </w:r>
      <w:r w:rsidR="009B48F8" w:rsidRPr="000B0376">
        <w:t>?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83"/>
        <w:gridCol w:w="583"/>
        <w:gridCol w:w="583"/>
        <w:gridCol w:w="583"/>
        <w:gridCol w:w="583"/>
      </w:tblGrid>
      <w:tr w:rsidR="009B48F8" w:rsidRPr="000B0376" w14:paraId="44EA5868" w14:textId="77777777" w:rsidTr="00FD646A">
        <w:trPr>
          <w:trHeight w:val="309"/>
        </w:trPr>
        <w:tc>
          <w:tcPr>
            <w:tcW w:w="583" w:type="dxa"/>
            <w:vAlign w:val="center"/>
          </w:tcPr>
          <w:p w14:paraId="15D09018" w14:textId="77777777" w:rsidR="009B48F8" w:rsidRPr="002E632A" w:rsidRDefault="009B48F8" w:rsidP="009D657E">
            <w:pPr>
              <w:tabs>
                <w:tab w:val="left" w:pos="993"/>
                <w:tab w:val="left" w:pos="1985"/>
                <w:tab w:val="left" w:pos="2977"/>
                <w:tab w:val="left" w:pos="4253"/>
              </w:tabs>
              <w:jc w:val="center"/>
              <w:rPr>
                <w:rStyle w:val="Cmathsexpressions"/>
              </w:rPr>
            </w:pPr>
            <w:r w:rsidRPr="002E632A">
              <w:rPr>
                <w:rStyle w:val="Cmathsexpressions"/>
              </w:rPr>
              <w:t>x</w:t>
            </w:r>
          </w:p>
        </w:tc>
        <w:tc>
          <w:tcPr>
            <w:tcW w:w="583" w:type="dxa"/>
            <w:vAlign w:val="center"/>
          </w:tcPr>
          <w:p w14:paraId="7D34B07F" w14:textId="77777777" w:rsidR="009B48F8" w:rsidRPr="000B0376" w:rsidRDefault="009B48F8" w:rsidP="009D657E">
            <w:pPr>
              <w:pStyle w:val="Pquestiontextmainstem"/>
              <w:jc w:val="center"/>
            </w:pPr>
            <w:r w:rsidRPr="000B0376">
              <w:t>3</w:t>
            </w:r>
          </w:p>
        </w:tc>
        <w:tc>
          <w:tcPr>
            <w:tcW w:w="583" w:type="dxa"/>
            <w:vAlign w:val="center"/>
          </w:tcPr>
          <w:p w14:paraId="6963F8C9" w14:textId="77777777" w:rsidR="009B48F8" w:rsidRPr="000B0376" w:rsidRDefault="009B48F8" w:rsidP="009D657E">
            <w:pPr>
              <w:pStyle w:val="Pquestiontextmainstem"/>
              <w:jc w:val="center"/>
            </w:pPr>
            <w:r w:rsidRPr="000B0376">
              <w:t>5</w:t>
            </w:r>
          </w:p>
        </w:tc>
        <w:tc>
          <w:tcPr>
            <w:tcW w:w="583" w:type="dxa"/>
            <w:vAlign w:val="center"/>
          </w:tcPr>
          <w:p w14:paraId="3B4C3294" w14:textId="77777777" w:rsidR="009B48F8" w:rsidRPr="000B0376" w:rsidRDefault="009B48F8" w:rsidP="009D657E">
            <w:pPr>
              <w:pStyle w:val="Pquestiontextmainstem"/>
              <w:jc w:val="center"/>
            </w:pPr>
            <w:r w:rsidRPr="000B0376">
              <w:t>6</w:t>
            </w:r>
          </w:p>
        </w:tc>
        <w:tc>
          <w:tcPr>
            <w:tcW w:w="583" w:type="dxa"/>
            <w:vAlign w:val="center"/>
          </w:tcPr>
          <w:p w14:paraId="753D1F65" w14:textId="77777777" w:rsidR="009B48F8" w:rsidRPr="000B0376" w:rsidRDefault="009B48F8" w:rsidP="009D657E">
            <w:pPr>
              <w:pStyle w:val="Pquestiontextmainstem"/>
              <w:jc w:val="center"/>
            </w:pPr>
            <w:r w:rsidRPr="000B0376">
              <w:t>11</w:t>
            </w:r>
          </w:p>
        </w:tc>
      </w:tr>
      <w:tr w:rsidR="009B48F8" w:rsidRPr="000B0376" w14:paraId="78283D02" w14:textId="77777777" w:rsidTr="00FD646A">
        <w:trPr>
          <w:trHeight w:val="323"/>
        </w:trPr>
        <w:tc>
          <w:tcPr>
            <w:tcW w:w="583" w:type="dxa"/>
            <w:vAlign w:val="center"/>
          </w:tcPr>
          <w:p w14:paraId="6D4E6B37" w14:textId="77777777" w:rsidR="009B48F8" w:rsidRPr="002E632A" w:rsidRDefault="009B48F8" w:rsidP="009D657E">
            <w:pPr>
              <w:tabs>
                <w:tab w:val="left" w:pos="993"/>
                <w:tab w:val="left" w:pos="1985"/>
                <w:tab w:val="left" w:pos="2977"/>
                <w:tab w:val="left" w:pos="4253"/>
              </w:tabs>
              <w:jc w:val="center"/>
              <w:rPr>
                <w:rStyle w:val="Cmathsexpressions"/>
              </w:rPr>
            </w:pPr>
            <w:r w:rsidRPr="002E632A">
              <w:rPr>
                <w:rStyle w:val="Cmathsexpressions"/>
              </w:rPr>
              <w:t>y</w:t>
            </w:r>
          </w:p>
        </w:tc>
        <w:tc>
          <w:tcPr>
            <w:tcW w:w="583" w:type="dxa"/>
            <w:vAlign w:val="center"/>
          </w:tcPr>
          <w:p w14:paraId="74740A39" w14:textId="77777777" w:rsidR="009B48F8" w:rsidRPr="000B0376" w:rsidRDefault="009B48F8" w:rsidP="009D657E">
            <w:pPr>
              <w:pStyle w:val="Pquestiontextmainstem"/>
              <w:jc w:val="center"/>
            </w:pPr>
            <w:r w:rsidRPr="000B0376">
              <w:t>7</w:t>
            </w:r>
          </w:p>
        </w:tc>
        <w:tc>
          <w:tcPr>
            <w:tcW w:w="583" w:type="dxa"/>
            <w:vAlign w:val="center"/>
          </w:tcPr>
          <w:p w14:paraId="22B9269E" w14:textId="77777777" w:rsidR="009B48F8" w:rsidRPr="000B0376" w:rsidRDefault="009B48F8" w:rsidP="009D657E">
            <w:pPr>
              <w:pStyle w:val="Pquestiontextmainstem"/>
              <w:jc w:val="center"/>
            </w:pPr>
            <w:r w:rsidRPr="000B0376">
              <w:t>9</w:t>
            </w:r>
          </w:p>
        </w:tc>
        <w:tc>
          <w:tcPr>
            <w:tcW w:w="583" w:type="dxa"/>
            <w:vAlign w:val="center"/>
          </w:tcPr>
          <w:p w14:paraId="340B4341" w14:textId="77777777" w:rsidR="009B48F8" w:rsidRPr="000B0376" w:rsidRDefault="009B48F8" w:rsidP="009D657E">
            <w:pPr>
              <w:pStyle w:val="Pquestiontextmainstem"/>
              <w:jc w:val="center"/>
            </w:pPr>
            <w:r w:rsidRPr="000B0376">
              <w:t>10</w:t>
            </w:r>
          </w:p>
        </w:tc>
        <w:tc>
          <w:tcPr>
            <w:tcW w:w="583" w:type="dxa"/>
            <w:vAlign w:val="center"/>
          </w:tcPr>
          <w:p w14:paraId="2F1FF5DF" w14:textId="77777777" w:rsidR="009B48F8" w:rsidRPr="000B0376" w:rsidRDefault="009B48F8" w:rsidP="009D657E">
            <w:pPr>
              <w:pStyle w:val="Pquestiontextmainstem"/>
              <w:jc w:val="center"/>
            </w:pPr>
            <w:r w:rsidRPr="000B0376">
              <w:t>15</w:t>
            </w:r>
          </w:p>
        </w:tc>
      </w:tr>
    </w:tbl>
    <w:p w14:paraId="754DA5A6" w14:textId="77777777" w:rsidR="00FD646A" w:rsidRDefault="00FD646A" w:rsidP="009B48F8">
      <w:pPr>
        <w:pStyle w:val="Pquestiontextmcqoptions"/>
        <w:rPr>
          <w:rStyle w:val="Cquestionpartlabelbold"/>
        </w:rPr>
      </w:pPr>
    </w:p>
    <w:p w14:paraId="3AB95D21" w14:textId="77777777" w:rsidR="009B48F8" w:rsidRPr="00106084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 xml:space="preserve">y </w:t>
      </w:r>
      <w:r w:rsidRPr="00106084">
        <w:t>= 2</w:t>
      </w:r>
      <w:r w:rsidRPr="00106084">
        <w:rPr>
          <w:rStyle w:val="Cmathsexpressions"/>
        </w:rPr>
        <w:t>x</w:t>
      </w:r>
      <w:r w:rsidRPr="00106084">
        <w:t xml:space="preserve"> + 1</w:t>
      </w:r>
      <w:r w:rsidRPr="00106084"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y</w:t>
      </w:r>
      <w:r w:rsidRPr="00106084">
        <w:t xml:space="preserve"> = </w:t>
      </w:r>
      <w:r w:rsidRPr="00106084">
        <w:rPr>
          <w:rStyle w:val="Cmathsexpressions"/>
        </w:rPr>
        <w:t>x</w:t>
      </w:r>
      <w:r w:rsidRPr="00106084">
        <w:t xml:space="preserve"> + 4</w:t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 xml:space="preserve">x </w:t>
      </w:r>
      <w:r w:rsidRPr="00106084">
        <w:t xml:space="preserve">= </w:t>
      </w:r>
      <w:r w:rsidRPr="00106084">
        <w:rPr>
          <w:rStyle w:val="Cmathsexpressions"/>
        </w:rPr>
        <w:t>y</w:t>
      </w:r>
      <w:r w:rsidRPr="00106084">
        <w:t xml:space="preserve"> + 4</w:t>
      </w:r>
      <w:r w:rsidRPr="00106084">
        <w:tab/>
      </w:r>
      <w:r w:rsidRPr="00106084"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y</w:t>
      </w:r>
      <w:r w:rsidRPr="00106084">
        <w:t xml:space="preserve"> = 3</w:t>
      </w:r>
      <w:r w:rsidRPr="00106084">
        <w:rPr>
          <w:rStyle w:val="Cmathsexpressions"/>
        </w:rPr>
        <w:t>x</w:t>
      </w:r>
      <w:r w:rsidRPr="00106084">
        <w:t xml:space="preserve"> – 2</w:t>
      </w:r>
    </w:p>
    <w:p w14:paraId="743687F0" w14:textId="77777777" w:rsidR="009B48F8" w:rsidRDefault="009B48F8" w:rsidP="000723EF">
      <w:pPr>
        <w:pStyle w:val="Pquestionheadingmc"/>
        <w:spacing w:before="240"/>
      </w:pPr>
      <w:r>
        <w:t>Question 15</w:t>
      </w:r>
      <w:r>
        <w:tab/>
      </w:r>
      <w:r w:rsidRPr="00644B5D">
        <w:t>[</w:t>
      </w:r>
      <w:r>
        <w:t>5</w:t>
      </w:r>
      <w:r w:rsidRPr="00644B5D">
        <w:t>.</w:t>
      </w:r>
      <w:r>
        <w:t>9</w:t>
      </w:r>
      <w:r w:rsidRPr="00644B5D">
        <w:t>]</w:t>
      </w:r>
    </w:p>
    <w:p w14:paraId="6B09F0EE" w14:textId="53C0DB5F" w:rsidR="009B48F8" w:rsidRDefault="009B48F8" w:rsidP="009B48F8">
      <w:pPr>
        <w:pStyle w:val="Pquestiontextmainstem"/>
      </w:pPr>
      <w:r w:rsidRPr="000B0376">
        <w:t>Look</w:t>
      </w:r>
      <w:r w:rsidR="00BC260F">
        <w:t>ing</w:t>
      </w:r>
      <w:r w:rsidRPr="000B0376">
        <w:t xml:space="preserve"> at the following graph, which </w:t>
      </w:r>
      <w:r w:rsidR="00D456C5">
        <w:t>statement</w:t>
      </w:r>
      <w:r w:rsidRPr="000B0376">
        <w:t xml:space="preserve"> is true?</w:t>
      </w:r>
    </w:p>
    <w:p w14:paraId="776CC648" w14:textId="72337A21" w:rsidR="009B48F8" w:rsidRPr="000B0376" w:rsidRDefault="00290E80" w:rsidP="009B48F8">
      <w:pPr>
        <w:pStyle w:val="PNotetodesigner"/>
      </w:pPr>
      <w:r>
        <w:rPr>
          <w:noProof/>
          <w:lang w:eastAsia="en-AU"/>
        </w:rPr>
        <w:drawing>
          <wp:inline distT="0" distB="0" distL="0" distR="0" wp14:anchorId="6FD5C86B" wp14:editId="4045761C">
            <wp:extent cx="1680845" cy="1368326"/>
            <wp:effectExtent l="0" t="0" r="0" b="3810"/>
            <wp:docPr id="1" name="Picture 1" descr="Macintosh HD:Users:lizwaud:Desktop:PM7_eBook:Batch 1 commenced:Artwork_CORRECTED_041016_Use this:Ch5:PM2e_07_EB_05_F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cintosh HD:Users:lizwaud:Desktop:PM7_eBook:Batch 1 commenced:Artwork_CORRECTED_041016_Use this:Ch5:PM2e_07_EB_05_FAT_01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1443" cy="1368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46387" w14:textId="74CA7395" w:rsidR="009B48F8" w:rsidRPr="000B0376" w:rsidRDefault="009B48F8" w:rsidP="009B48F8">
      <w:pPr>
        <w:pStyle w:val="Pquestiontextmcqoptions"/>
      </w:pPr>
      <w:r w:rsidRPr="00F22B07">
        <w:rPr>
          <w:rStyle w:val="Cquestionpartlabelbold"/>
        </w:rPr>
        <w:t>A</w:t>
      </w:r>
      <w:r>
        <w:tab/>
      </w:r>
      <w:r w:rsidRPr="000B0376">
        <w:t>Becky is taller than John</w:t>
      </w:r>
      <w:r w:rsidR="007A29BA">
        <w:t>.</w:t>
      </w:r>
      <w:r w:rsidR="007618FD">
        <w:tab/>
      </w:r>
      <w:r w:rsidR="007618FD">
        <w:tab/>
      </w:r>
      <w:r w:rsidR="007618FD">
        <w:tab/>
      </w:r>
      <w:r w:rsidR="007618FD">
        <w:tab/>
      </w:r>
      <w:r w:rsidR="007618FD">
        <w:tab/>
      </w:r>
      <w:r w:rsidRPr="00F22B07">
        <w:rPr>
          <w:rStyle w:val="Cquestionpartlabelbold"/>
        </w:rPr>
        <w:t>B</w:t>
      </w:r>
      <w:r>
        <w:tab/>
      </w:r>
      <w:r w:rsidRPr="000B0376">
        <w:t>John is taller than Becky</w:t>
      </w:r>
      <w:r w:rsidR="007A29BA">
        <w:t>.</w:t>
      </w:r>
    </w:p>
    <w:p w14:paraId="44894D68" w14:textId="2AE0CD76" w:rsidR="009B48F8" w:rsidRDefault="009B48F8" w:rsidP="009B48F8">
      <w:pPr>
        <w:pStyle w:val="Pquestiontextmcqoptions"/>
      </w:pPr>
      <w:r w:rsidRPr="00F22B07">
        <w:rPr>
          <w:rStyle w:val="Cquestionpartlabelbold"/>
        </w:rPr>
        <w:t>C</w:t>
      </w:r>
      <w:r>
        <w:tab/>
      </w:r>
      <w:r w:rsidRPr="000B0376">
        <w:t>John shoe size is 9</w:t>
      </w:r>
      <w:r w:rsidR="007A29BA">
        <w:t>.</w:t>
      </w:r>
      <w:r w:rsidR="007618FD">
        <w:tab/>
      </w:r>
      <w:r w:rsidR="007618FD">
        <w:tab/>
      </w:r>
      <w:r w:rsidR="007618FD">
        <w:tab/>
      </w:r>
      <w:r w:rsidR="007618FD">
        <w:tab/>
      </w:r>
      <w:r w:rsidR="007618FD">
        <w:tab/>
      </w:r>
      <w:r w:rsidR="007618FD">
        <w:tab/>
      </w:r>
      <w:r w:rsidR="007618FD">
        <w:tab/>
      </w:r>
      <w:r w:rsidRPr="00F22B07">
        <w:rPr>
          <w:rStyle w:val="Cquestionpartlabelbold"/>
        </w:rPr>
        <w:t>D</w:t>
      </w:r>
      <w:r>
        <w:tab/>
      </w:r>
      <w:r w:rsidRPr="000B0376">
        <w:t xml:space="preserve">Becky's shoe size is </w:t>
      </w:r>
      <w:r w:rsidR="007A29BA">
        <w:t>larger than John’s.</w:t>
      </w:r>
    </w:p>
    <w:p w14:paraId="5720263F" w14:textId="2325BF93" w:rsidR="004F74C8" w:rsidRDefault="004F74C8" w:rsidP="00C071B6">
      <w:pPr>
        <w:pStyle w:val="Psectionresults"/>
        <w:spacing w:before="120" w:after="0"/>
      </w:pPr>
      <w:r w:rsidRPr="00F16CD2">
        <w:t>Multiple-</w:t>
      </w:r>
      <w:r w:rsidRPr="000723EF">
        <w:t>choice</w:t>
      </w:r>
      <w:r w:rsidRPr="00F16CD2">
        <w:t xml:space="preserve"> total marks:  </w:t>
      </w:r>
      <w:r>
        <w:t>____ / 15</w:t>
      </w:r>
    </w:p>
    <w:p w14:paraId="4F2BDB54" w14:textId="648334F8" w:rsidR="009B48F8" w:rsidRPr="000B0376" w:rsidRDefault="007A29BA" w:rsidP="007A29BA">
      <w:pPr>
        <w:pStyle w:val="Psectionheading"/>
      </w:pPr>
      <w:r>
        <w:lastRenderedPageBreak/>
        <w:t>Short answer section</w:t>
      </w:r>
    </w:p>
    <w:p w14:paraId="6089FD68" w14:textId="75653DDD" w:rsidR="009B48F8" w:rsidRDefault="009B48F8" w:rsidP="009B48F8">
      <w:pPr>
        <w:pStyle w:val="Pquestionheadingsx1stafterhead"/>
      </w:pPr>
      <w:r>
        <w:t>Question 16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5</w:t>
      </w:r>
      <w:r w:rsidRPr="0003208B">
        <w:t>.</w:t>
      </w:r>
      <w:r w:rsidR="000723EF">
        <w:t>2, 5.7</w:t>
      </w:r>
      <w:r w:rsidRPr="0003208B">
        <w:t>]</w:t>
      </w:r>
    </w:p>
    <w:p w14:paraId="28CB5B18" w14:textId="77777777" w:rsidR="009B48F8" w:rsidRDefault="009B48F8" w:rsidP="009B48F8">
      <w:pPr>
        <w:pStyle w:val="Pquestiontextmainstem"/>
      </w:pPr>
      <w:r w:rsidRPr="000B0376">
        <w:t>Use words from the list below to complete the following sentences.</w:t>
      </w:r>
    </w:p>
    <w:p w14:paraId="1C72792B" w14:textId="119BDDD6" w:rsidR="009B48F8" w:rsidRDefault="009B48F8" w:rsidP="009B48F8">
      <w:pPr>
        <w:pStyle w:val="Pquestiontextmainstem"/>
        <w:rPr>
          <w:rStyle w:val="Cmathsexpressions"/>
        </w:rPr>
      </w:pPr>
      <w:r w:rsidRPr="002E632A">
        <w:rPr>
          <w:rStyle w:val="Cmathsexpressions"/>
        </w:rPr>
        <w:t>constant</w:t>
      </w:r>
      <w:r w:rsidRPr="002E632A">
        <w:rPr>
          <w:rStyle w:val="Cmathsexpressions"/>
        </w:rPr>
        <w:tab/>
        <w:t>like</w:t>
      </w:r>
      <w:r w:rsidR="000723EF">
        <w:rPr>
          <w:rStyle w:val="Cmathsexpressions"/>
        </w:rPr>
        <w:t xml:space="preserve"> </w:t>
      </w:r>
      <w:r w:rsidR="000723EF">
        <w:rPr>
          <w:rStyle w:val="Cmathsexpressions"/>
        </w:rPr>
        <w:tab/>
      </w:r>
      <w:r w:rsidRPr="002E632A">
        <w:rPr>
          <w:rStyle w:val="Cmathsexpressions"/>
        </w:rPr>
        <w:t>terms</w:t>
      </w:r>
      <w:r w:rsidRPr="002E632A">
        <w:rPr>
          <w:rStyle w:val="Cmathsexpressions"/>
        </w:rPr>
        <w:tab/>
        <w:t>x-axis</w:t>
      </w:r>
      <w:r w:rsidRPr="002E632A">
        <w:rPr>
          <w:rStyle w:val="Cmathsexpressions"/>
        </w:rPr>
        <w:tab/>
        <w:t>relationship</w:t>
      </w:r>
      <w:r w:rsidRPr="002E632A">
        <w:rPr>
          <w:rStyle w:val="Cmathsexpressions"/>
        </w:rPr>
        <w:tab/>
        <w:t>y</w:t>
      </w:r>
      <w:r w:rsidRPr="00F22B07">
        <w:t>-</w:t>
      </w:r>
      <w:r w:rsidRPr="002E632A">
        <w:rPr>
          <w:rStyle w:val="Cmathsexpressions"/>
        </w:rPr>
        <w:t>axis</w:t>
      </w:r>
      <w:r w:rsidRPr="002E632A">
        <w:rPr>
          <w:rStyle w:val="Cmathsexpressions"/>
        </w:rPr>
        <w:tab/>
      </w:r>
      <w:r w:rsidR="000723EF">
        <w:rPr>
          <w:rStyle w:val="Cmathsexpressions"/>
        </w:rPr>
        <w:tab/>
      </w:r>
      <w:r w:rsidRPr="002E632A">
        <w:rPr>
          <w:rStyle w:val="Cmathsexpressions"/>
        </w:rPr>
        <w:t xml:space="preserve">table of </w:t>
      </w:r>
      <w:r w:rsidR="000723EF">
        <w:rPr>
          <w:rStyle w:val="Cmathsexpressions"/>
        </w:rPr>
        <w:t>values</w:t>
      </w:r>
      <w:r w:rsidR="000723EF">
        <w:rPr>
          <w:rStyle w:val="Cmathsexpressions"/>
        </w:rPr>
        <w:tab/>
      </w:r>
      <w:r w:rsidR="000723EF">
        <w:rPr>
          <w:rStyle w:val="Cmathsexpressions"/>
        </w:rPr>
        <w:tab/>
      </w:r>
      <w:r w:rsidRPr="002E632A">
        <w:rPr>
          <w:rStyle w:val="Cmathsexpressions"/>
        </w:rPr>
        <w:t>x</w:t>
      </w:r>
      <w:r w:rsidRPr="00F22B07">
        <w:t>-</w:t>
      </w:r>
      <w:r w:rsidRPr="002E632A">
        <w:rPr>
          <w:rStyle w:val="Cmathsexpressions"/>
        </w:rPr>
        <w:t>axis</w:t>
      </w:r>
    </w:p>
    <w:p w14:paraId="6B458565" w14:textId="77777777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The expression 2</w:t>
      </w:r>
      <w:r w:rsidRPr="00106084">
        <w:rPr>
          <w:rStyle w:val="Cmathsexpressions"/>
        </w:rPr>
        <w:t>x</w:t>
      </w:r>
      <w:r w:rsidRPr="00106084">
        <w:t xml:space="preserve"> + </w:t>
      </w:r>
      <w:r w:rsidRPr="00106084">
        <w:rPr>
          <w:rStyle w:val="Cmathsexpressions"/>
        </w:rPr>
        <w:t>y</w:t>
      </w:r>
      <w:r w:rsidRPr="00106084">
        <w:t xml:space="preserve"> + 5 contains three _____________.</w:t>
      </w:r>
    </w:p>
    <w:p w14:paraId="66F5440F" w14:textId="77777777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In the expression 2</w:t>
      </w:r>
      <w:r w:rsidRPr="00106084">
        <w:rPr>
          <w:rStyle w:val="Cmathsexpressions"/>
        </w:rPr>
        <w:t>x</w:t>
      </w:r>
      <w:r w:rsidRPr="00106084">
        <w:t xml:space="preserve"> + </w:t>
      </w:r>
      <w:r w:rsidRPr="00106084">
        <w:rPr>
          <w:rStyle w:val="Cmathsexpressions"/>
        </w:rPr>
        <w:t>y</w:t>
      </w:r>
      <w:r w:rsidRPr="00106084">
        <w:t xml:space="preserve"> + 5, the ‘5’ is called the __________________.</w:t>
      </w:r>
    </w:p>
    <w:p w14:paraId="580F8801" w14:textId="239A1843" w:rsidR="009B48F8" w:rsidRDefault="009B48F8" w:rsidP="009B48F8">
      <w:pPr>
        <w:pStyle w:val="Pquestiontextpartsa"/>
      </w:pPr>
      <w:r w:rsidRPr="00A54963">
        <w:rPr>
          <w:rStyle w:val="Cquestionpartlabelbold"/>
        </w:rPr>
        <w:t>(c)</w:t>
      </w:r>
      <w:r w:rsidR="005442E3">
        <w:tab/>
        <w:t>The point (</w:t>
      </w:r>
      <w:r w:rsidRPr="00106084">
        <w:t xml:space="preserve">-7, 0) </w:t>
      </w:r>
      <w:r w:rsidR="00485C7E">
        <w:t>is</w:t>
      </w:r>
      <w:r w:rsidRPr="00106084">
        <w:t xml:space="preserve"> on the ______________________</w:t>
      </w:r>
      <w:r w:rsidR="000723EF">
        <w:t>.</w:t>
      </w:r>
    </w:p>
    <w:p w14:paraId="71787846" w14:textId="77777777" w:rsidR="009B48F8" w:rsidRDefault="009B48F8" w:rsidP="000723EF">
      <w:pPr>
        <w:pStyle w:val="Pquestionheadingsx"/>
      </w:pPr>
      <w:r>
        <w:t>Question 17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5</w:t>
      </w:r>
      <w:r w:rsidRPr="0003208B">
        <w:t>.</w:t>
      </w:r>
      <w:r>
        <w:t>2</w:t>
      </w:r>
      <w:r w:rsidRPr="0003208B">
        <w:t>]</w:t>
      </w:r>
    </w:p>
    <w:p w14:paraId="35AB0D51" w14:textId="77777777" w:rsidR="009B48F8" w:rsidRDefault="009B48F8" w:rsidP="009B48F8">
      <w:pPr>
        <w:pStyle w:val="Pquestiontextmainstem"/>
      </w:pPr>
      <w:r w:rsidRPr="00F22B07">
        <w:t xml:space="preserve">Define the term </w:t>
      </w:r>
      <w:r w:rsidRPr="006A063D">
        <w:t>‘</w:t>
      </w:r>
      <w:r w:rsidRPr="005442E3">
        <w:t>equation’</w:t>
      </w:r>
      <w:r w:rsidRPr="006A063D">
        <w:t xml:space="preserve"> and give an example</w:t>
      </w:r>
      <w:r w:rsidRPr="000B0376">
        <w:t>.</w:t>
      </w:r>
    </w:p>
    <w:p w14:paraId="7E2AA7E0" w14:textId="77777777" w:rsidR="009B48F8" w:rsidRDefault="009B48F8" w:rsidP="009B48F8">
      <w:pPr>
        <w:pStyle w:val="Pquestiontextmainstem"/>
      </w:pPr>
    </w:p>
    <w:p w14:paraId="09DA7169" w14:textId="77777777" w:rsidR="009B48F8" w:rsidRDefault="009B48F8" w:rsidP="009B48F8">
      <w:pPr>
        <w:pStyle w:val="Pquestiontextmainstem"/>
      </w:pPr>
    </w:p>
    <w:p w14:paraId="7EF3C525" w14:textId="77777777" w:rsidR="009B48F8" w:rsidRPr="0003208B" w:rsidRDefault="009B48F8" w:rsidP="000723EF">
      <w:pPr>
        <w:pStyle w:val="Pquestionheadingsx"/>
      </w:pPr>
      <w:r>
        <w:t>Question 18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68DF1453" w14:textId="30F843A1" w:rsidR="009B48F8" w:rsidRDefault="00C85B87" w:rsidP="009B48F8">
      <w:pPr>
        <w:pStyle w:val="Pquestiontextmainstem"/>
      </w:pPr>
      <w:r>
        <w:t xml:space="preserve">Explain what a flowchart is </w:t>
      </w:r>
      <w:r w:rsidR="009B48F8" w:rsidRPr="000B0376">
        <w:t>and give an example of how they are used in mathematics</w:t>
      </w:r>
      <w:r w:rsidR="007A29BA">
        <w:t>.</w:t>
      </w:r>
    </w:p>
    <w:p w14:paraId="511BA5F8" w14:textId="77777777" w:rsidR="009B48F8" w:rsidRDefault="009B48F8" w:rsidP="009B48F8">
      <w:pPr>
        <w:pStyle w:val="Pquestiontextmainstem"/>
      </w:pPr>
    </w:p>
    <w:p w14:paraId="7E14709F" w14:textId="77777777" w:rsidR="007618FD" w:rsidRDefault="007618FD" w:rsidP="009B48F8">
      <w:pPr>
        <w:pStyle w:val="Pquestiontextmainstem"/>
      </w:pPr>
    </w:p>
    <w:p w14:paraId="45C1A325" w14:textId="4FA2EE8C" w:rsidR="009B48F8" w:rsidRDefault="009B48F8" w:rsidP="000723EF">
      <w:pPr>
        <w:pStyle w:val="Pquestionheadingsx"/>
      </w:pPr>
      <w:r>
        <w:t>Question 19</w:t>
      </w:r>
      <w:r w:rsidRPr="0003208B">
        <w:tab/>
      </w:r>
      <w:r w:rsidR="00960BDC">
        <w:rPr>
          <w:rStyle w:val="Cmarkslabel"/>
        </w:rPr>
        <w:t>1</w:t>
      </w:r>
      <w:r w:rsidRPr="00106084">
        <w:rPr>
          <w:rStyle w:val="Cmarkslabel"/>
        </w:rPr>
        <w:t xml:space="preserve"> mark</w:t>
      </w:r>
      <w:r w:rsidRPr="0003208B">
        <w:tab/>
        <w:t>[</w:t>
      </w:r>
      <w:r>
        <w:t>5</w:t>
      </w:r>
      <w:r w:rsidRPr="0003208B">
        <w:t>.</w:t>
      </w:r>
      <w:r>
        <w:t>1</w:t>
      </w:r>
      <w:r w:rsidRPr="0003208B">
        <w:t>]</w:t>
      </w:r>
    </w:p>
    <w:p w14:paraId="309C9338" w14:textId="77777777" w:rsidR="009B48F8" w:rsidRDefault="009B48F8" w:rsidP="009B48F8">
      <w:pPr>
        <w:pStyle w:val="Pquestiontextmainstem"/>
      </w:pPr>
      <w:r w:rsidRPr="000B0376">
        <w:t>Use algebra to write an expression for the total length of the sides of the triangle below.</w:t>
      </w:r>
    </w:p>
    <w:p w14:paraId="01C88E7C" w14:textId="77777777" w:rsidR="009B48F8" w:rsidRDefault="009B48F8" w:rsidP="009B48F8">
      <w:pPr>
        <w:pStyle w:val="Pquestiontextmainstem"/>
      </w:pPr>
      <w:r>
        <w:rPr>
          <w:noProof/>
        </w:rPr>
        <w:drawing>
          <wp:inline distT="0" distB="0" distL="0" distR="0" wp14:anchorId="4212744C" wp14:editId="59047095">
            <wp:extent cx="2108200" cy="1244600"/>
            <wp:effectExtent l="0" t="0" r="0" b="0"/>
            <wp:docPr id="95" name="Picture 95" descr="PM7_SmB_5_01f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M7_SmB_5_01f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2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0C4695" w14:textId="01C86CE3" w:rsidR="009B48F8" w:rsidRDefault="009B48F8" w:rsidP="000723EF">
      <w:pPr>
        <w:pStyle w:val="Pquestionheadingsx"/>
      </w:pPr>
      <w:r>
        <w:t>Question 20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5</w:t>
      </w:r>
      <w:r w:rsidRPr="0003208B">
        <w:t>.</w:t>
      </w:r>
      <w:r>
        <w:t>1</w:t>
      </w:r>
      <w:r w:rsidR="000723EF">
        <w:t>, 5.6</w:t>
      </w:r>
      <w:r w:rsidRPr="0003208B">
        <w:t>]</w:t>
      </w:r>
    </w:p>
    <w:p w14:paraId="11FC7B0F" w14:textId="698327DC" w:rsidR="009B48F8" w:rsidRDefault="009B48F8" w:rsidP="009B48F8">
      <w:pPr>
        <w:pStyle w:val="Pquestiontextmainstem"/>
      </w:pPr>
      <w:r w:rsidRPr="000B0376">
        <w:t xml:space="preserve">Brent has </w:t>
      </w:r>
      <w:r w:rsidRPr="002E632A">
        <w:rPr>
          <w:rStyle w:val="Cmathsexpressions"/>
        </w:rPr>
        <w:t>x</w:t>
      </w:r>
      <w:r w:rsidRPr="000B0376">
        <w:t xml:space="preserve"> </w:t>
      </w:r>
      <w:r w:rsidR="005F60CA">
        <w:t>games</w:t>
      </w:r>
      <w:r w:rsidRPr="000B0376">
        <w:t>. Ga</w:t>
      </w:r>
      <w:r w:rsidR="005D3515">
        <w:t>z</w:t>
      </w:r>
      <w:r w:rsidR="007618FD">
        <w:t xml:space="preserve"> has five more </w:t>
      </w:r>
      <w:r w:rsidR="005F60CA">
        <w:t>games</w:t>
      </w:r>
      <w:r w:rsidR="0038234D">
        <w:t xml:space="preserve"> than Brent. </w:t>
      </w:r>
      <w:r w:rsidRPr="000B0376">
        <w:t>Use algebra to write:</w:t>
      </w:r>
    </w:p>
    <w:p w14:paraId="1E09AB98" w14:textId="62F03366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5D3515">
        <w:t>t</w:t>
      </w:r>
      <w:r w:rsidRPr="00106084">
        <w:t xml:space="preserve">he number of </w:t>
      </w:r>
      <w:r w:rsidR="005F60CA">
        <w:t>games</w:t>
      </w:r>
      <w:r w:rsidRPr="00106084">
        <w:t xml:space="preserve"> that Ga</w:t>
      </w:r>
      <w:r w:rsidR="005D3515">
        <w:t>z has</w:t>
      </w:r>
    </w:p>
    <w:p w14:paraId="7408A215" w14:textId="77777777" w:rsidR="009B48F8" w:rsidRDefault="009B48F8" w:rsidP="009B48F8">
      <w:pPr>
        <w:pStyle w:val="Pquestiontextpartsa"/>
      </w:pPr>
    </w:p>
    <w:p w14:paraId="0A3F04DB" w14:textId="77777777" w:rsidR="009B48F8" w:rsidRDefault="009B48F8" w:rsidP="009B48F8">
      <w:pPr>
        <w:pStyle w:val="Pquestiontextpartsa"/>
      </w:pPr>
    </w:p>
    <w:p w14:paraId="2EA9F78A" w14:textId="12DE6519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5D3515">
        <w:t>t</w:t>
      </w:r>
      <w:r w:rsidRPr="00106084">
        <w:t xml:space="preserve">he number of </w:t>
      </w:r>
      <w:r w:rsidR="005F60CA">
        <w:t>games</w:t>
      </w:r>
      <w:r w:rsidR="008E33A6">
        <w:t xml:space="preserve"> </w:t>
      </w:r>
      <w:r w:rsidRPr="00106084">
        <w:t xml:space="preserve">that </w:t>
      </w:r>
      <w:r w:rsidR="000723EF">
        <w:t>they both</w:t>
      </w:r>
      <w:r w:rsidRPr="00106084">
        <w:t xml:space="preserve"> have </w:t>
      </w:r>
      <w:r w:rsidR="000723EF">
        <w:t>al</w:t>
      </w:r>
      <w:r w:rsidRPr="00106084">
        <w:t>together. (Simplify your answer).</w:t>
      </w:r>
    </w:p>
    <w:p w14:paraId="498A2287" w14:textId="77777777" w:rsidR="009B48F8" w:rsidRDefault="009B48F8" w:rsidP="007618FD"/>
    <w:p w14:paraId="535B7420" w14:textId="77777777" w:rsidR="009B48F8" w:rsidRPr="007618FD" w:rsidRDefault="009B48F8" w:rsidP="007618FD"/>
    <w:p w14:paraId="5FCD10DA" w14:textId="77777777" w:rsidR="007618FD" w:rsidRPr="007618FD" w:rsidRDefault="007618FD" w:rsidP="007618FD"/>
    <w:p w14:paraId="155A6AAB" w14:textId="77777777" w:rsidR="009B48F8" w:rsidRDefault="009B48F8" w:rsidP="000723EF">
      <w:pPr>
        <w:pStyle w:val="Pquestionheadingsx"/>
      </w:pPr>
      <w:r>
        <w:t>Question 21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1</w:t>
      </w:r>
      <w:r w:rsidRPr="0003208B">
        <w:t>]</w:t>
      </w:r>
    </w:p>
    <w:p w14:paraId="44D486E8" w14:textId="4AFD3A2F" w:rsidR="009B48F8" w:rsidRDefault="009B48F8" w:rsidP="009B48F8">
      <w:pPr>
        <w:pStyle w:val="Pquestiontextmainstem"/>
      </w:pPr>
      <w:r w:rsidRPr="000B0376">
        <w:t xml:space="preserve">A rose has 15 petals and a daisy has 8 petals. </w:t>
      </w:r>
      <w:r w:rsidR="000723EF">
        <w:t xml:space="preserve">Write an expression to represent the total number of petals of </w:t>
      </w:r>
      <w:r w:rsidRPr="00655B46">
        <w:rPr>
          <w:rStyle w:val="Cmathsexpressions"/>
        </w:rPr>
        <w:t>r</w:t>
      </w:r>
      <w:r w:rsidRPr="00F22B07">
        <w:t xml:space="preserve"> roses and </w:t>
      </w:r>
      <w:r w:rsidRPr="00655B46">
        <w:rPr>
          <w:rStyle w:val="Cmathsexpressions"/>
        </w:rPr>
        <w:t>d</w:t>
      </w:r>
      <w:r w:rsidRPr="000B0376">
        <w:t xml:space="preserve"> daisies</w:t>
      </w:r>
      <w:r w:rsidR="000723EF">
        <w:t>.</w:t>
      </w:r>
    </w:p>
    <w:p w14:paraId="79A49E9E" w14:textId="77777777" w:rsidR="007618FD" w:rsidRDefault="007618FD" w:rsidP="009B48F8">
      <w:pPr>
        <w:pStyle w:val="Pquestiontextmainstem"/>
      </w:pPr>
    </w:p>
    <w:p w14:paraId="34013255" w14:textId="1747A51E" w:rsidR="009B48F8" w:rsidRDefault="009B48F8" w:rsidP="000723EF">
      <w:pPr>
        <w:pStyle w:val="Pquestionheadingsx"/>
      </w:pPr>
      <w:r>
        <w:lastRenderedPageBreak/>
        <w:t>Question 22</w:t>
      </w:r>
      <w:r w:rsidRPr="0003208B">
        <w:tab/>
      </w:r>
      <w:r w:rsidRPr="00A54963">
        <w:rPr>
          <w:rStyle w:val="Cmarkslabel"/>
        </w:rPr>
        <w:t>1 m</w:t>
      </w:r>
      <w:r w:rsidRPr="00106084">
        <w:rPr>
          <w:rStyle w:val="Cmarkslabel"/>
        </w:rPr>
        <w:t>ark</w:t>
      </w:r>
      <w:r w:rsidRPr="0003208B">
        <w:tab/>
        <w:t>[</w:t>
      </w:r>
      <w:r>
        <w:t>5</w:t>
      </w:r>
      <w:r w:rsidRPr="0003208B">
        <w:t>.</w:t>
      </w:r>
      <w:r>
        <w:t>1</w:t>
      </w:r>
      <w:r w:rsidRPr="0003208B">
        <w:t>]</w:t>
      </w:r>
    </w:p>
    <w:p w14:paraId="2CF4B8C7" w14:textId="6CF13206" w:rsidR="009B48F8" w:rsidRDefault="009B48F8" w:rsidP="009B48F8">
      <w:pPr>
        <w:pStyle w:val="Pquestiontextmainstem"/>
      </w:pPr>
      <w:r w:rsidRPr="00F22B07">
        <w:t xml:space="preserve">If the total number of </w:t>
      </w:r>
      <w:r w:rsidR="000723EF">
        <w:t>animal</w:t>
      </w:r>
      <w:r w:rsidRPr="00F22B07">
        <w:t xml:space="preserve">s in Diagram 1 can be represented by </w:t>
      </w:r>
      <w:r w:rsidRPr="002E632A">
        <w:rPr>
          <w:rStyle w:val="Cmathsexpressions"/>
        </w:rPr>
        <w:t>m</w:t>
      </w:r>
      <w:r w:rsidR="000723EF">
        <w:t>. U</w:t>
      </w:r>
      <w:r w:rsidRPr="000B0376">
        <w:t>se algebra to</w:t>
      </w:r>
      <w:r>
        <w:t xml:space="preserve"> </w:t>
      </w:r>
      <w:r w:rsidRPr="000B0376">
        <w:t xml:space="preserve">represent the total number of </w:t>
      </w:r>
      <w:r w:rsidR="000723EF">
        <w:t>animals</w:t>
      </w:r>
      <w:r w:rsidRPr="000B0376">
        <w:t xml:space="preserve"> in Diagram 2.</w:t>
      </w:r>
    </w:p>
    <w:p w14:paraId="43617239" w14:textId="77777777" w:rsidR="009B48F8" w:rsidRDefault="009B48F8" w:rsidP="009B48F8">
      <w:pPr>
        <w:pStyle w:val="Pquestiontextmainstem"/>
      </w:pPr>
      <w:r>
        <w:rPr>
          <w:noProof/>
        </w:rPr>
        <w:drawing>
          <wp:inline distT="0" distB="0" distL="0" distR="0" wp14:anchorId="1A5FF054" wp14:editId="6D938514">
            <wp:extent cx="3175000" cy="711200"/>
            <wp:effectExtent l="0" t="0" r="0" b="0"/>
            <wp:docPr id="96" name="Picture 96" descr="PM7_SmB_5_02f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M7_SmB_5_02fT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0" cy="7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1CB43" w14:textId="2A7EFF1B" w:rsidR="009B48F8" w:rsidRDefault="009B48F8" w:rsidP="000723EF">
      <w:pPr>
        <w:pStyle w:val="Pquestionheadingsx"/>
      </w:pPr>
      <w:r>
        <w:t>Question 23</w:t>
      </w:r>
      <w:r w:rsidRPr="0003208B">
        <w:tab/>
      </w:r>
      <w:r w:rsidR="00960BDC">
        <w:rPr>
          <w:rStyle w:val="Cmarkslabel"/>
        </w:rPr>
        <w:t>2</w:t>
      </w:r>
      <w:r w:rsidRPr="00A54963">
        <w:rPr>
          <w:rStyle w:val="Cmarkslabel"/>
        </w:rPr>
        <w:t xml:space="preserve"> </w:t>
      </w:r>
      <w:r w:rsidRPr="00106084">
        <w:rPr>
          <w:rStyle w:val="Cmarkslabel"/>
        </w:rPr>
        <w:t>mark</w:t>
      </w:r>
      <w:r w:rsidR="00960BDC">
        <w:rPr>
          <w:rStyle w:val="Cmarkslabel"/>
        </w:rPr>
        <w:t>s</w:t>
      </w:r>
      <w:r w:rsidRPr="0003208B">
        <w:tab/>
        <w:t>[</w:t>
      </w:r>
      <w:r>
        <w:t>5</w:t>
      </w:r>
      <w:r w:rsidRPr="0003208B">
        <w:t>.</w:t>
      </w:r>
      <w:r>
        <w:t>2</w:t>
      </w:r>
      <w:r w:rsidRPr="0003208B">
        <w:t>]</w:t>
      </w:r>
    </w:p>
    <w:p w14:paraId="354FC9D8" w14:textId="3BA9A042" w:rsidR="009B48F8" w:rsidRDefault="009B48F8" w:rsidP="009B48F8">
      <w:pPr>
        <w:pStyle w:val="Pquestiontextmainstem"/>
      </w:pPr>
      <w:r w:rsidRPr="000B0376">
        <w:t>A box with a mass of 2 kg contains five books. The total mass of the box and books is 12 kg.</w:t>
      </w:r>
      <w:r>
        <w:t xml:space="preserve"> </w:t>
      </w:r>
      <w:r w:rsidRPr="00F22B07">
        <w:t xml:space="preserve">If </w:t>
      </w:r>
      <w:r w:rsidRPr="002E632A">
        <w:rPr>
          <w:rStyle w:val="Cmathsexpressions"/>
        </w:rPr>
        <w:t>m</w:t>
      </w:r>
      <w:r w:rsidR="00485C7E">
        <w:t xml:space="preserve"> </w:t>
      </w:r>
      <w:r w:rsidRPr="000B0376">
        <w:t xml:space="preserve">is the mass of one book, write an equation </w:t>
      </w:r>
      <w:r w:rsidR="00982CFF">
        <w:t>to represent the total mass of the box</w:t>
      </w:r>
      <w:r w:rsidRPr="000B0376">
        <w:t>.</w:t>
      </w:r>
    </w:p>
    <w:p w14:paraId="50FF2ABA" w14:textId="77777777" w:rsidR="009B48F8" w:rsidRDefault="009B48F8" w:rsidP="009B48F8">
      <w:pPr>
        <w:pStyle w:val="Pquestiontextmainstem"/>
      </w:pPr>
    </w:p>
    <w:p w14:paraId="6816F171" w14:textId="77777777" w:rsidR="009B48F8" w:rsidRDefault="009B48F8" w:rsidP="009B48F8">
      <w:pPr>
        <w:pStyle w:val="Pquestiontextmainstem"/>
      </w:pPr>
    </w:p>
    <w:p w14:paraId="3FEF81AF" w14:textId="77777777" w:rsidR="009B48F8" w:rsidRDefault="009B48F8" w:rsidP="00AE202E">
      <w:pPr>
        <w:pStyle w:val="Pquestionheadingsx"/>
      </w:pPr>
      <w:r>
        <w:t>Question 24</w:t>
      </w:r>
      <w:r w:rsidRPr="0003208B">
        <w:tab/>
      </w:r>
      <w:r w:rsidRPr="00A54963">
        <w:rPr>
          <w:rStyle w:val="Cmarkslabel"/>
        </w:rPr>
        <w:t>6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624EEA58" w14:textId="29D27CB6" w:rsidR="009B48F8" w:rsidRDefault="009B48F8" w:rsidP="009B48F8">
      <w:pPr>
        <w:pStyle w:val="Pquestiontextmainstem"/>
      </w:pPr>
      <w:r w:rsidRPr="002E632A">
        <w:rPr>
          <w:rStyle w:val="Cmathsexpressions"/>
        </w:rPr>
        <w:t>y</w:t>
      </w:r>
      <w:r w:rsidRPr="00F22B07">
        <w:t xml:space="preserve"> is equal to 3 times </w:t>
      </w:r>
      <w:r w:rsidRPr="002E632A">
        <w:rPr>
          <w:rStyle w:val="Cmathsexpressions"/>
        </w:rPr>
        <w:t>x</w:t>
      </w:r>
      <w:r w:rsidR="005442E3">
        <w:t xml:space="preserve"> plus 1.</w:t>
      </w:r>
    </w:p>
    <w:p w14:paraId="08810EA9" w14:textId="14900A0E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7A29BA">
        <w:t>Draw a flow</w:t>
      </w:r>
      <w:r w:rsidRPr="00106084">
        <w:t>chart for this rule.</w:t>
      </w:r>
    </w:p>
    <w:p w14:paraId="5A1C10F5" w14:textId="77777777" w:rsidR="009B48F8" w:rsidRDefault="009B48F8" w:rsidP="009B48F8">
      <w:pPr>
        <w:pStyle w:val="Pquestiontextpartsa"/>
      </w:pPr>
    </w:p>
    <w:p w14:paraId="01C35D40" w14:textId="77777777" w:rsidR="009B48F8" w:rsidRDefault="009B48F8" w:rsidP="009B48F8">
      <w:pPr>
        <w:pStyle w:val="Pquestiontextpartsa"/>
      </w:pPr>
    </w:p>
    <w:p w14:paraId="4657C855" w14:textId="77777777" w:rsidR="00AE202E" w:rsidRDefault="00AE202E" w:rsidP="009B48F8">
      <w:pPr>
        <w:pStyle w:val="Pquestiontextpartsa"/>
      </w:pPr>
    </w:p>
    <w:p w14:paraId="74DE777A" w14:textId="77777777" w:rsidR="007A29BA" w:rsidRDefault="007A29BA" w:rsidP="009B48F8">
      <w:pPr>
        <w:pStyle w:val="Pquestiontextpartsa"/>
      </w:pPr>
    </w:p>
    <w:p w14:paraId="3EDD1659" w14:textId="77777777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Write the rule using algebra. </w:t>
      </w:r>
    </w:p>
    <w:p w14:paraId="506FADE6" w14:textId="77777777" w:rsidR="009B48F8" w:rsidRDefault="009B48F8" w:rsidP="009B48F8">
      <w:pPr>
        <w:pStyle w:val="Pquestiontextpartsa"/>
      </w:pPr>
    </w:p>
    <w:p w14:paraId="676F242C" w14:textId="77777777" w:rsidR="009B48F8" w:rsidRDefault="009B48F8" w:rsidP="009B48F8">
      <w:pPr>
        <w:pStyle w:val="Pquestiontextpartsa"/>
      </w:pPr>
    </w:p>
    <w:p w14:paraId="2DCBA119" w14:textId="74831B13" w:rsidR="009B48F8" w:rsidRPr="000B0376" w:rsidRDefault="009B48F8" w:rsidP="009B48F8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Complete the following table of values for the rule.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21"/>
        <w:gridCol w:w="1701"/>
        <w:gridCol w:w="1701"/>
        <w:gridCol w:w="1701"/>
        <w:gridCol w:w="1701"/>
      </w:tblGrid>
      <w:tr w:rsidR="009B48F8" w:rsidRPr="000B0376" w14:paraId="5F58FC17" w14:textId="77777777" w:rsidTr="00982CFF">
        <w:trPr>
          <w:trHeight w:val="567"/>
        </w:trPr>
        <w:tc>
          <w:tcPr>
            <w:tcW w:w="521" w:type="dxa"/>
            <w:vAlign w:val="center"/>
          </w:tcPr>
          <w:p w14:paraId="4FF8F6BE" w14:textId="77777777" w:rsidR="009B48F8" w:rsidRPr="00D23F5D" w:rsidRDefault="009B48F8" w:rsidP="00A90404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x</w:t>
            </w:r>
          </w:p>
        </w:tc>
        <w:tc>
          <w:tcPr>
            <w:tcW w:w="1701" w:type="dxa"/>
            <w:vAlign w:val="center"/>
          </w:tcPr>
          <w:p w14:paraId="1D1EBA9B" w14:textId="77777777" w:rsidR="009B48F8" w:rsidRPr="000B0376" w:rsidRDefault="009B48F8" w:rsidP="00A90404">
            <w:pPr>
              <w:pStyle w:val="Ptabletext"/>
            </w:pPr>
            <w:r w:rsidRPr="000B0376">
              <w:t>1</w:t>
            </w:r>
          </w:p>
        </w:tc>
        <w:tc>
          <w:tcPr>
            <w:tcW w:w="1701" w:type="dxa"/>
            <w:vAlign w:val="center"/>
          </w:tcPr>
          <w:p w14:paraId="3EE98F25" w14:textId="77777777" w:rsidR="009B48F8" w:rsidRPr="000B0376" w:rsidRDefault="009B48F8" w:rsidP="00A90404">
            <w:pPr>
              <w:pStyle w:val="Ptabletext"/>
            </w:pPr>
            <w:r w:rsidRPr="000B0376">
              <w:t>2</w:t>
            </w:r>
          </w:p>
        </w:tc>
        <w:tc>
          <w:tcPr>
            <w:tcW w:w="1701" w:type="dxa"/>
            <w:vAlign w:val="center"/>
          </w:tcPr>
          <w:p w14:paraId="2125592F" w14:textId="77777777" w:rsidR="009B48F8" w:rsidRPr="000B0376" w:rsidRDefault="009B48F8" w:rsidP="00A90404">
            <w:pPr>
              <w:pStyle w:val="Ptabletext"/>
            </w:pPr>
            <w:r w:rsidRPr="000B0376">
              <w:t>3</w:t>
            </w:r>
          </w:p>
        </w:tc>
        <w:tc>
          <w:tcPr>
            <w:tcW w:w="1701" w:type="dxa"/>
            <w:vAlign w:val="center"/>
          </w:tcPr>
          <w:p w14:paraId="30DB1247" w14:textId="77777777" w:rsidR="009B48F8" w:rsidRPr="000B0376" w:rsidRDefault="009B48F8" w:rsidP="00A90404">
            <w:pPr>
              <w:pStyle w:val="Ptabletext"/>
            </w:pPr>
            <w:r w:rsidRPr="000B0376">
              <w:t>10</w:t>
            </w:r>
          </w:p>
        </w:tc>
      </w:tr>
      <w:tr w:rsidR="009B48F8" w:rsidRPr="000B0376" w14:paraId="47F9895F" w14:textId="77777777" w:rsidTr="00982CFF">
        <w:trPr>
          <w:trHeight w:val="567"/>
        </w:trPr>
        <w:tc>
          <w:tcPr>
            <w:tcW w:w="521" w:type="dxa"/>
            <w:vAlign w:val="center"/>
          </w:tcPr>
          <w:p w14:paraId="73CBF770" w14:textId="77777777" w:rsidR="009B48F8" w:rsidRPr="00982CFF" w:rsidRDefault="009B48F8" w:rsidP="00A90404">
            <w:pPr>
              <w:pStyle w:val="Ptabletext"/>
              <w:rPr>
                <w:rStyle w:val="Cmathsexpressions"/>
              </w:rPr>
            </w:pPr>
            <w:r w:rsidRPr="00982CFF">
              <w:rPr>
                <w:rStyle w:val="Cmathsexpressions"/>
              </w:rPr>
              <w:t>y</w:t>
            </w:r>
          </w:p>
        </w:tc>
        <w:tc>
          <w:tcPr>
            <w:tcW w:w="1701" w:type="dxa"/>
            <w:vAlign w:val="center"/>
          </w:tcPr>
          <w:p w14:paraId="72E071E7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14:paraId="277EB29D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14:paraId="42970913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14:paraId="37440827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</w:tr>
    </w:tbl>
    <w:p w14:paraId="6FF01EB7" w14:textId="77777777" w:rsidR="009B48F8" w:rsidRDefault="009B48F8" w:rsidP="00AE202E">
      <w:pPr>
        <w:pStyle w:val="Pquestionheadingsx"/>
      </w:pPr>
      <w:r>
        <w:t>Question 25</w:t>
      </w:r>
      <w:r w:rsidRPr="0003208B">
        <w:tab/>
      </w:r>
      <w:r w:rsidRPr="00A54963">
        <w:rPr>
          <w:rStyle w:val="Cmarkslabel"/>
        </w:rPr>
        <w:t>3 m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69D7409F" w14:textId="351BA33A" w:rsidR="009B48F8" w:rsidRDefault="00982CFF" w:rsidP="00AE202E">
      <w:pPr>
        <w:pStyle w:val="Pquestiontextmainstem"/>
      </w:pPr>
      <w:r>
        <w:t>W</w:t>
      </w:r>
      <w:r w:rsidR="009B48F8" w:rsidRPr="000B0376">
        <w:t>rite each of these rules in simplest form using algebra.</w:t>
      </w:r>
    </w:p>
    <w:p w14:paraId="01D71491" w14:textId="77777777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 xml:space="preserve">Divide </w:t>
      </w:r>
      <w:r w:rsidRPr="00106084">
        <w:rPr>
          <w:rStyle w:val="Cmathsexpressions"/>
        </w:rPr>
        <w:t>x</w:t>
      </w:r>
      <w:r w:rsidRPr="00106084">
        <w:t xml:space="preserve"> by 4 to find </w:t>
      </w:r>
      <w:r w:rsidRPr="00106084">
        <w:rPr>
          <w:rStyle w:val="Cmathsexpressions"/>
        </w:rPr>
        <w:t xml:space="preserve">y. </w:t>
      </w:r>
    </w:p>
    <w:p w14:paraId="3BECE3F0" w14:textId="77777777" w:rsidR="009B48F8" w:rsidRDefault="009B48F8" w:rsidP="009B48F8">
      <w:pPr>
        <w:pStyle w:val="Pquestiontextpartsa"/>
      </w:pPr>
    </w:p>
    <w:p w14:paraId="09F1300E" w14:textId="77777777" w:rsidR="009B48F8" w:rsidRDefault="009B48F8" w:rsidP="009B48F8">
      <w:pPr>
        <w:pStyle w:val="Pquestiontextpartsa"/>
      </w:pPr>
    </w:p>
    <w:p w14:paraId="04CD2F9A" w14:textId="77777777" w:rsidR="009B48F8" w:rsidRDefault="009B48F8" w:rsidP="00982CFF">
      <w:pPr>
        <w:pStyle w:val="Pquestiontextpartsa"/>
        <w:keepNext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To find </w:t>
      </w:r>
      <w:r w:rsidRPr="00106084">
        <w:rPr>
          <w:rStyle w:val="Cmathsexpressions"/>
        </w:rPr>
        <w:t>y</w:t>
      </w:r>
      <w:r w:rsidRPr="00106084">
        <w:t xml:space="preserve">, add 1 to </w:t>
      </w:r>
      <w:r w:rsidRPr="00106084">
        <w:rPr>
          <w:rStyle w:val="Cmathsexpressions"/>
        </w:rPr>
        <w:t>x</w:t>
      </w:r>
      <w:r w:rsidRPr="00106084">
        <w:t xml:space="preserve"> then double your answer.</w:t>
      </w:r>
    </w:p>
    <w:p w14:paraId="1A89DADB" w14:textId="77777777" w:rsidR="009B48F8" w:rsidRDefault="009B48F8" w:rsidP="00982CFF">
      <w:pPr>
        <w:pStyle w:val="Pquestiontextpartsa"/>
        <w:keepNext/>
        <w:rPr>
          <w:rStyle w:val="Cquestionpartlabelbold"/>
        </w:rPr>
      </w:pPr>
    </w:p>
    <w:p w14:paraId="359DB756" w14:textId="77777777" w:rsidR="009B48F8" w:rsidRDefault="009B48F8" w:rsidP="009B48F8">
      <w:pPr>
        <w:pStyle w:val="Pquestiontextpartsa"/>
        <w:rPr>
          <w:rStyle w:val="Cquestionpartlabelbold"/>
        </w:rPr>
      </w:pPr>
    </w:p>
    <w:p w14:paraId="7E8F256C" w14:textId="4DF6F669" w:rsidR="009B48F8" w:rsidRDefault="009B48F8" w:rsidP="009B48F8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 xml:space="preserve">To find </w:t>
      </w:r>
      <w:r w:rsidRPr="00106084">
        <w:rPr>
          <w:rStyle w:val="Cmathsexpressions"/>
        </w:rPr>
        <w:t>y</w:t>
      </w:r>
      <w:r w:rsidRPr="00106084">
        <w:t xml:space="preserve">, multiply </w:t>
      </w:r>
      <w:r w:rsidRPr="00106084">
        <w:rPr>
          <w:rStyle w:val="Cmathsexpressions"/>
        </w:rPr>
        <w:t>x</w:t>
      </w:r>
      <w:r w:rsidR="00AE202E">
        <w:t xml:space="preserve"> by itself. </w:t>
      </w:r>
    </w:p>
    <w:p w14:paraId="6EDD17A9" w14:textId="77777777" w:rsidR="009B48F8" w:rsidRDefault="009B48F8" w:rsidP="009B48F8">
      <w:pPr>
        <w:pStyle w:val="Pquestiontextpartsa"/>
      </w:pPr>
    </w:p>
    <w:p w14:paraId="32E19965" w14:textId="77777777" w:rsidR="009B48F8" w:rsidRPr="00106084" w:rsidRDefault="009B48F8" w:rsidP="009B48F8">
      <w:pPr>
        <w:pStyle w:val="Pquestiontextpartsa"/>
      </w:pPr>
    </w:p>
    <w:p w14:paraId="13C679DB" w14:textId="77777777" w:rsidR="009B48F8" w:rsidRDefault="009B48F8" w:rsidP="00AE202E">
      <w:pPr>
        <w:pStyle w:val="Pquestionheadingsx"/>
      </w:pPr>
      <w:r>
        <w:lastRenderedPageBreak/>
        <w:t>Question 26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403D88F2" w14:textId="6044E500" w:rsidR="009B48F8" w:rsidRDefault="009B48F8" w:rsidP="009B48F8">
      <w:pPr>
        <w:pStyle w:val="Pquestiontextmainstem"/>
      </w:pPr>
      <w:r w:rsidRPr="000B0376">
        <w:t>Write the algebraic r</w:t>
      </w:r>
      <w:r w:rsidR="007A29BA">
        <w:t>ule shown by the following flow</w:t>
      </w:r>
      <w:r w:rsidRPr="000B0376">
        <w:t>chart.</w:t>
      </w:r>
    </w:p>
    <w:p w14:paraId="75E60FBC" w14:textId="77777777" w:rsidR="00982CFF" w:rsidRDefault="00982CFF" w:rsidP="009B48F8">
      <w:pPr>
        <w:pStyle w:val="Pquestiontextmainstem"/>
      </w:pPr>
    </w:p>
    <w:p w14:paraId="24C9A1DD" w14:textId="15F6A067" w:rsidR="009B48F8" w:rsidRDefault="00982CFF" w:rsidP="00485C7E">
      <w:pPr>
        <w:pStyle w:val="Pquestiontextmainstem"/>
      </w:pPr>
      <w:r>
        <w:rPr>
          <w:rStyle w:val="Cmathsexpressions"/>
        </w:rPr>
        <w:tab/>
      </w:r>
      <w:r w:rsidR="00290E80">
        <w:rPr>
          <w:noProof/>
        </w:rPr>
        <w:drawing>
          <wp:inline distT="0" distB="0" distL="0" distR="0" wp14:anchorId="3B6D1C47" wp14:editId="6D25A70B">
            <wp:extent cx="1752600" cy="279400"/>
            <wp:effectExtent l="0" t="0" r="0" b="0"/>
            <wp:docPr id="2" name="Picture 2" descr="Macintosh HD:Users:lizwaud:Desktop:PM7_eBook:Batch 1 commenced:Artwork_CORRECTED_041016_Use this:Ch5:PM2e_07_EB_05_F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cintosh HD:Users:lizwaud:Desktop:PM7_eBook:Batch 1 commenced:Artwork_CORRECTED_041016_Use this:Ch5:PM2e_07_EB_05_FAT_02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5C7E">
        <w:rPr>
          <w:rStyle w:val="Cmathsexpressions"/>
        </w:rPr>
        <w:tab/>
      </w:r>
      <w:r w:rsidR="00485C7E">
        <w:rPr>
          <w:rStyle w:val="Cmathsexpressions"/>
        </w:rPr>
        <w:tab/>
      </w:r>
      <w:r w:rsidR="00485C7E">
        <w:rPr>
          <w:rStyle w:val="Cmathsexpressions"/>
        </w:rPr>
        <w:tab/>
      </w:r>
      <w:r w:rsidR="009B48F8" w:rsidRPr="002E632A">
        <w:rPr>
          <w:rStyle w:val="Cmathsexpressions"/>
        </w:rPr>
        <w:t>y</w:t>
      </w:r>
      <w:r w:rsidR="009B48F8" w:rsidRPr="000B0376">
        <w:t xml:space="preserve"> = ____________________</w:t>
      </w:r>
    </w:p>
    <w:p w14:paraId="665362D7" w14:textId="77777777" w:rsidR="009B48F8" w:rsidRDefault="009B48F8" w:rsidP="00AE202E">
      <w:pPr>
        <w:pStyle w:val="Pquestionheadingsx"/>
      </w:pPr>
      <w:r>
        <w:t>Question 27</w:t>
      </w:r>
      <w:r w:rsidRPr="0003208B">
        <w:tab/>
      </w:r>
      <w:r w:rsidRPr="00A54963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214987CA" w14:textId="664E27B5" w:rsidR="009B48F8" w:rsidRDefault="009B48F8" w:rsidP="009B48F8">
      <w:pPr>
        <w:pStyle w:val="Pquestiontextmainstem"/>
      </w:pPr>
      <w:r w:rsidRPr="00F22B07">
        <w:t xml:space="preserve">The following table has only the </w:t>
      </w:r>
      <w:r w:rsidRPr="00655B46">
        <w:rPr>
          <w:rStyle w:val="Cmathsexpressions"/>
        </w:rPr>
        <w:t>y</w:t>
      </w:r>
      <w:r w:rsidRPr="000B0376">
        <w:t>-values filled in. Use the flowchart to complete the</w:t>
      </w:r>
      <w:r w:rsidR="007618FD">
        <w:t xml:space="preserve"> table.</w:t>
      </w:r>
      <w:r w:rsidR="007618FD">
        <w:br/>
      </w:r>
      <w:r w:rsidRPr="006A063D">
        <w:t xml:space="preserve">(Remember to </w:t>
      </w:r>
      <w:r w:rsidR="004A4323">
        <w:t>work</w:t>
      </w:r>
      <w:r w:rsidRPr="006A063D">
        <w:t xml:space="preserve"> backwards</w:t>
      </w:r>
      <w:r w:rsidR="00982CFF">
        <w:t>.</w:t>
      </w:r>
      <w:r w:rsidRPr="006A063D">
        <w:t>)</w:t>
      </w:r>
    </w:p>
    <w:p w14:paraId="7CF4856C" w14:textId="77777777" w:rsidR="00982CFF" w:rsidRPr="000B0376" w:rsidRDefault="00982CFF" w:rsidP="009B48F8">
      <w:pPr>
        <w:pStyle w:val="Pquestiontextmainstem"/>
      </w:pP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518"/>
        <w:gridCol w:w="602"/>
        <w:gridCol w:w="930"/>
        <w:gridCol w:w="930"/>
        <w:gridCol w:w="930"/>
        <w:gridCol w:w="930"/>
      </w:tblGrid>
      <w:tr w:rsidR="009B48F8" w:rsidRPr="000B0376" w14:paraId="2A815C27" w14:textId="77777777" w:rsidTr="00982CFF">
        <w:trPr>
          <w:cantSplit/>
          <w:trHeight w:val="719"/>
        </w:trPr>
        <w:tc>
          <w:tcPr>
            <w:tcW w:w="2518" w:type="dxa"/>
            <w:vMerge w:val="restart"/>
            <w:tcBorders>
              <w:top w:val="nil"/>
              <w:left w:val="nil"/>
              <w:bottom w:val="nil"/>
            </w:tcBorders>
            <w:vAlign w:val="center"/>
          </w:tcPr>
          <w:p w14:paraId="1CEB1E89" w14:textId="54091EEE" w:rsidR="00982CFF" w:rsidRPr="000B0376" w:rsidRDefault="00290E80" w:rsidP="00982CFF">
            <w:pPr>
              <w:pStyle w:val="Pquestiontextmainstem"/>
            </w:pPr>
            <w:r>
              <w:rPr>
                <w:noProof/>
              </w:rPr>
              <w:drawing>
                <wp:inline distT="0" distB="0" distL="0" distR="0" wp14:anchorId="4E25E446" wp14:editId="74436B5F">
                  <wp:extent cx="1334655" cy="367030"/>
                  <wp:effectExtent l="0" t="0" r="12065" b="0"/>
                  <wp:docPr id="3" name="Picture 3" descr="Macintosh HD:Users:lizwaud:Desktop:PM7_eBook:Batch 1 commenced:Artwork_CORRECTED_041016_Use this:Ch5:PM2e_07_EB_05_FAT_0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Macintosh HD:Users:lizwaud:Desktop:PM7_eBook:Batch 1 commenced:Artwork_CORRECTED_041016_Use this:Ch5:PM2e_07_EB_05_FAT_0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4655" cy="367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2" w:type="dxa"/>
            <w:vAlign w:val="center"/>
          </w:tcPr>
          <w:p w14:paraId="02FF328F" w14:textId="77777777" w:rsidR="009B48F8" w:rsidRPr="00EC4312" w:rsidRDefault="009B48F8" w:rsidP="00A90404">
            <w:pPr>
              <w:pStyle w:val="Ptabletext"/>
              <w:rPr>
                <w:rStyle w:val="Cmathsexpressions"/>
              </w:rPr>
            </w:pPr>
            <w:r w:rsidRPr="00EC4312">
              <w:rPr>
                <w:rStyle w:val="Cmathsexpressions"/>
              </w:rPr>
              <w:t>x</w:t>
            </w:r>
          </w:p>
        </w:tc>
        <w:tc>
          <w:tcPr>
            <w:tcW w:w="930" w:type="dxa"/>
            <w:vAlign w:val="center"/>
          </w:tcPr>
          <w:p w14:paraId="134341B0" w14:textId="77777777" w:rsidR="009B48F8" w:rsidRPr="000B0376" w:rsidRDefault="009B48F8" w:rsidP="00A90404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30" w:type="dxa"/>
            <w:vAlign w:val="center"/>
          </w:tcPr>
          <w:p w14:paraId="163BB716" w14:textId="77777777" w:rsidR="009B48F8" w:rsidRPr="000B0376" w:rsidRDefault="009B48F8" w:rsidP="00A90404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30" w:type="dxa"/>
            <w:vAlign w:val="center"/>
          </w:tcPr>
          <w:p w14:paraId="0BEB8FAD" w14:textId="77777777" w:rsidR="009B48F8" w:rsidRPr="000B0376" w:rsidRDefault="009B48F8" w:rsidP="00A90404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30" w:type="dxa"/>
            <w:vAlign w:val="center"/>
          </w:tcPr>
          <w:p w14:paraId="66F39AAA" w14:textId="77777777" w:rsidR="009B48F8" w:rsidRPr="000B0376" w:rsidRDefault="009B48F8" w:rsidP="00A90404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9B48F8" w:rsidRPr="000B0376" w14:paraId="49F64BC2" w14:textId="77777777" w:rsidTr="00982CFF">
        <w:trPr>
          <w:cantSplit/>
          <w:trHeight w:val="719"/>
        </w:trPr>
        <w:tc>
          <w:tcPr>
            <w:tcW w:w="2518" w:type="dxa"/>
            <w:vMerge/>
            <w:tcBorders>
              <w:left w:val="nil"/>
              <w:bottom w:val="nil"/>
            </w:tcBorders>
          </w:tcPr>
          <w:p w14:paraId="3FB90954" w14:textId="77777777" w:rsidR="009B48F8" w:rsidRPr="000B0376" w:rsidRDefault="009B48F8" w:rsidP="00A90404">
            <w:pPr>
              <w:jc w:val="center"/>
              <w:rPr>
                <w:i/>
                <w:color w:val="000000"/>
                <w:sz w:val="20"/>
                <w:szCs w:val="20"/>
              </w:rPr>
            </w:pPr>
          </w:p>
        </w:tc>
        <w:tc>
          <w:tcPr>
            <w:tcW w:w="602" w:type="dxa"/>
            <w:vAlign w:val="center"/>
          </w:tcPr>
          <w:p w14:paraId="38A7A818" w14:textId="77777777" w:rsidR="009B48F8" w:rsidRPr="00982CFF" w:rsidRDefault="009B48F8" w:rsidP="00A90404">
            <w:pPr>
              <w:pStyle w:val="Ptabletext"/>
              <w:rPr>
                <w:rStyle w:val="Cmathsexpressions"/>
              </w:rPr>
            </w:pPr>
            <w:r w:rsidRPr="00982CFF">
              <w:rPr>
                <w:rStyle w:val="Cmathsexpressions"/>
              </w:rPr>
              <w:t>y</w:t>
            </w:r>
          </w:p>
        </w:tc>
        <w:tc>
          <w:tcPr>
            <w:tcW w:w="930" w:type="dxa"/>
            <w:vAlign w:val="center"/>
          </w:tcPr>
          <w:p w14:paraId="12E86CA0" w14:textId="77777777" w:rsidR="009B48F8" w:rsidRPr="000B0376" w:rsidRDefault="009B48F8" w:rsidP="00A90404">
            <w:pPr>
              <w:pStyle w:val="Ptabletext"/>
            </w:pPr>
            <w:r w:rsidRPr="000B0376">
              <w:t>10</w:t>
            </w:r>
          </w:p>
        </w:tc>
        <w:tc>
          <w:tcPr>
            <w:tcW w:w="930" w:type="dxa"/>
            <w:vAlign w:val="center"/>
          </w:tcPr>
          <w:p w14:paraId="799BE9AC" w14:textId="77777777" w:rsidR="009B48F8" w:rsidRPr="000B0376" w:rsidRDefault="009B48F8" w:rsidP="00A90404">
            <w:pPr>
              <w:pStyle w:val="Ptabletext"/>
            </w:pPr>
            <w:r w:rsidRPr="000B0376">
              <w:t>12</w:t>
            </w:r>
          </w:p>
        </w:tc>
        <w:tc>
          <w:tcPr>
            <w:tcW w:w="930" w:type="dxa"/>
            <w:vAlign w:val="center"/>
          </w:tcPr>
          <w:p w14:paraId="6D606A7C" w14:textId="77777777" w:rsidR="009B48F8" w:rsidRPr="000B0376" w:rsidRDefault="009B48F8" w:rsidP="00A90404">
            <w:pPr>
              <w:pStyle w:val="Ptabletext"/>
            </w:pPr>
            <w:r w:rsidRPr="000B0376">
              <w:t>16</w:t>
            </w:r>
          </w:p>
        </w:tc>
        <w:tc>
          <w:tcPr>
            <w:tcW w:w="930" w:type="dxa"/>
            <w:vAlign w:val="center"/>
          </w:tcPr>
          <w:p w14:paraId="26E212C1" w14:textId="77777777" w:rsidR="009B48F8" w:rsidRPr="000B0376" w:rsidRDefault="009B48F8" w:rsidP="00A90404">
            <w:pPr>
              <w:pStyle w:val="Ptabletext"/>
            </w:pPr>
            <w:r w:rsidRPr="000B0376">
              <w:t>20</w:t>
            </w:r>
          </w:p>
        </w:tc>
      </w:tr>
    </w:tbl>
    <w:p w14:paraId="0CE54D94" w14:textId="77777777" w:rsidR="009B48F8" w:rsidRDefault="009B48F8" w:rsidP="00982CFF">
      <w:pPr>
        <w:pStyle w:val="Pquestionheadingsx"/>
      </w:pPr>
      <w:r>
        <w:t>Question 28</w:t>
      </w:r>
      <w:r w:rsidRPr="0003208B">
        <w:tab/>
      </w:r>
      <w:r w:rsidRPr="00A54963">
        <w:rPr>
          <w:rStyle w:val="Cmarkslabel"/>
        </w:rPr>
        <w:t>5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11D7045C" w14:textId="11BB937E" w:rsidR="0038234D" w:rsidRDefault="009B48F8" w:rsidP="009B48F8">
      <w:pPr>
        <w:pStyle w:val="Pquestiontextmainstem"/>
      </w:pPr>
      <w:r w:rsidRPr="000B0376">
        <w:t>L</w:t>
      </w:r>
      <w:r w:rsidR="0038234D">
        <w:t>i</w:t>
      </w:r>
      <w:r w:rsidRPr="000B0376">
        <w:t>nd</w:t>
      </w:r>
      <w:r w:rsidR="0038234D">
        <w:t>y</w:t>
      </w:r>
      <w:r w:rsidRPr="000B0376">
        <w:t xml:space="preserve"> spent $50 on tools to make cards. Eac</w:t>
      </w:r>
      <w:r w:rsidR="0038234D">
        <w:t xml:space="preserve">h card she </w:t>
      </w:r>
      <w:r w:rsidR="004A4323">
        <w:t>made</w:t>
      </w:r>
      <w:r w:rsidR="0038234D">
        <w:t xml:space="preserve"> cost her $2. The cost for one card is:</w:t>
      </w:r>
    </w:p>
    <w:p w14:paraId="53DDE003" w14:textId="1D5FE082" w:rsidR="009B48F8" w:rsidRDefault="00982CFF" w:rsidP="009B48F8">
      <w:pPr>
        <w:pStyle w:val="Pquestiontextmainstem"/>
      </w:pPr>
      <w:r>
        <w:tab/>
      </w:r>
      <w:r w:rsidR="0038234D">
        <w:t>$50 + $2 × 1 = $52</w:t>
      </w:r>
    </w:p>
    <w:p w14:paraId="01E7A43E" w14:textId="77777777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Using this information, fill in the table below.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529"/>
        <w:gridCol w:w="1134"/>
        <w:gridCol w:w="1134"/>
        <w:gridCol w:w="1134"/>
      </w:tblGrid>
      <w:tr w:rsidR="007618FD" w:rsidRPr="000B0376" w14:paraId="46B767D2" w14:textId="77777777" w:rsidTr="00982CFF">
        <w:trPr>
          <w:trHeight w:val="541"/>
        </w:trPr>
        <w:tc>
          <w:tcPr>
            <w:tcW w:w="3529" w:type="dxa"/>
            <w:vAlign w:val="center"/>
          </w:tcPr>
          <w:p w14:paraId="13110E6E" w14:textId="02349E24" w:rsidR="009B48F8" w:rsidRPr="007618FD" w:rsidRDefault="007618FD" w:rsidP="007618FD">
            <w:pPr>
              <w:pStyle w:val="Pquestiontextmainstem"/>
            </w:pPr>
            <w:r w:rsidRPr="007618FD">
              <w:t>Number of cards</w:t>
            </w:r>
            <w:r w:rsidR="00982CFF">
              <w:t>,</w:t>
            </w:r>
            <w:r w:rsidR="009B48F8" w:rsidRPr="007618FD">
              <w:t xml:space="preserve"> </w:t>
            </w:r>
            <w:r w:rsidR="009B48F8" w:rsidRPr="007618FD">
              <w:rPr>
                <w:rStyle w:val="Cmathsexpressions"/>
              </w:rPr>
              <w:t>n</w:t>
            </w:r>
          </w:p>
        </w:tc>
        <w:tc>
          <w:tcPr>
            <w:tcW w:w="1134" w:type="dxa"/>
            <w:vAlign w:val="center"/>
          </w:tcPr>
          <w:p w14:paraId="10634BBC" w14:textId="77777777" w:rsidR="009B48F8" w:rsidRPr="000B0376" w:rsidRDefault="009B48F8" w:rsidP="007618FD">
            <w:pPr>
              <w:pStyle w:val="Ptabletext"/>
            </w:pPr>
            <w:r w:rsidRPr="000B0376">
              <w:t>3</w:t>
            </w:r>
          </w:p>
        </w:tc>
        <w:tc>
          <w:tcPr>
            <w:tcW w:w="1134" w:type="dxa"/>
            <w:vAlign w:val="center"/>
          </w:tcPr>
          <w:p w14:paraId="4C5D207F" w14:textId="77777777" w:rsidR="009B48F8" w:rsidRPr="000B0376" w:rsidRDefault="009B48F8" w:rsidP="007618FD">
            <w:pPr>
              <w:pStyle w:val="Ptabletext"/>
            </w:pPr>
            <w:r w:rsidRPr="000B0376">
              <w:t>5</w:t>
            </w:r>
          </w:p>
        </w:tc>
        <w:tc>
          <w:tcPr>
            <w:tcW w:w="1134" w:type="dxa"/>
            <w:vAlign w:val="center"/>
          </w:tcPr>
          <w:p w14:paraId="2BB480A1" w14:textId="77777777" w:rsidR="009B48F8" w:rsidRPr="000B0376" w:rsidRDefault="009B48F8" w:rsidP="007618FD">
            <w:pPr>
              <w:pStyle w:val="Ptabletext"/>
            </w:pPr>
            <w:r w:rsidRPr="000B0376">
              <w:t>10</w:t>
            </w:r>
          </w:p>
        </w:tc>
      </w:tr>
      <w:tr w:rsidR="007618FD" w:rsidRPr="000B0376" w14:paraId="317B56E1" w14:textId="77777777" w:rsidTr="00982CFF">
        <w:trPr>
          <w:trHeight w:val="513"/>
        </w:trPr>
        <w:tc>
          <w:tcPr>
            <w:tcW w:w="3529" w:type="dxa"/>
            <w:vAlign w:val="center"/>
          </w:tcPr>
          <w:p w14:paraId="0516BA23" w14:textId="37A3866C" w:rsidR="009B48F8" w:rsidRPr="007618FD" w:rsidRDefault="007618FD" w:rsidP="007618FD">
            <w:pPr>
              <w:pStyle w:val="Pquestiontextmainstem"/>
            </w:pPr>
            <w:r w:rsidRPr="007618FD">
              <w:t>Cost to produce the cards</w:t>
            </w:r>
            <w:r w:rsidR="00982CFF">
              <w:t>,</w:t>
            </w:r>
            <w:r w:rsidR="009B48F8" w:rsidRPr="007618FD">
              <w:t xml:space="preserve"> </w:t>
            </w:r>
            <w:r w:rsidR="009B48F8" w:rsidRPr="007618FD">
              <w:rPr>
                <w:rStyle w:val="Cmathsexpressions"/>
              </w:rPr>
              <w:t>C</w:t>
            </w:r>
          </w:p>
        </w:tc>
        <w:tc>
          <w:tcPr>
            <w:tcW w:w="1134" w:type="dxa"/>
            <w:vAlign w:val="center"/>
          </w:tcPr>
          <w:p w14:paraId="53EF71D5" w14:textId="77777777" w:rsidR="009B48F8" w:rsidRPr="000B0376" w:rsidRDefault="009B48F8" w:rsidP="007618FD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14:paraId="23EEDD29" w14:textId="77777777" w:rsidR="009B48F8" w:rsidRPr="000B0376" w:rsidRDefault="009B48F8" w:rsidP="007618FD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14:paraId="1DA72D23" w14:textId="77777777" w:rsidR="009B48F8" w:rsidRPr="000B0376" w:rsidRDefault="009B48F8" w:rsidP="007618FD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</w:tbl>
    <w:p w14:paraId="63C0D44C" w14:textId="77777777" w:rsidR="009B48F8" w:rsidRPr="007618FD" w:rsidRDefault="009B48F8" w:rsidP="009B48F8">
      <w:pPr>
        <w:pStyle w:val="Pquestiontextmainstem"/>
        <w:rPr>
          <w:sz w:val="16"/>
          <w:szCs w:val="16"/>
        </w:rPr>
      </w:pPr>
    </w:p>
    <w:p w14:paraId="779D4A49" w14:textId="483C1AD0" w:rsidR="009B48F8" w:rsidRPr="000B0376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Complete the rule for t</w:t>
      </w:r>
      <w:r w:rsidR="0038234D">
        <w:t xml:space="preserve">he cost of </w:t>
      </w:r>
      <w:r w:rsidR="004A4323">
        <w:t>mak</w:t>
      </w:r>
      <w:r w:rsidR="0038234D">
        <w:t>ing the cards.</w:t>
      </w:r>
      <w:r w:rsidR="0038234D">
        <w:br/>
      </w:r>
      <w:r>
        <w:br/>
      </w:r>
      <w:r w:rsidRPr="00982CFF">
        <w:rPr>
          <w:rStyle w:val="Cmathsexpressions"/>
        </w:rPr>
        <w:t>C</w:t>
      </w:r>
      <w:r w:rsidRPr="00CB269E">
        <w:rPr>
          <w:rStyle w:val="Cquestionpartlabelbold"/>
        </w:rPr>
        <w:tab/>
      </w:r>
      <w:r w:rsidRPr="00106084">
        <w:t>= _____ + ____</w:t>
      </w:r>
      <w:r w:rsidRPr="00106084">
        <w:rPr>
          <w:rStyle w:val="Cmathsexpressions"/>
        </w:rPr>
        <w:t>n</w:t>
      </w:r>
    </w:p>
    <w:p w14:paraId="6837DB30" w14:textId="77777777" w:rsidR="009B48F8" w:rsidRDefault="009B48F8" w:rsidP="00AE202E">
      <w:pPr>
        <w:pStyle w:val="Pquestionheadingsx"/>
      </w:pPr>
      <w:r>
        <w:t>Question 29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4</w:t>
      </w:r>
      <w:r w:rsidRPr="0003208B">
        <w:t>]</w:t>
      </w:r>
    </w:p>
    <w:p w14:paraId="41E0A644" w14:textId="77777777" w:rsidR="009B48F8" w:rsidRDefault="009B48F8" w:rsidP="009B48F8">
      <w:pPr>
        <w:pStyle w:val="Pquestiontextmainstem"/>
      </w:pPr>
      <w:r w:rsidRPr="000B0376">
        <w:t>Answer true or false for each of the following:</w:t>
      </w:r>
    </w:p>
    <w:p w14:paraId="4B0F4820" w14:textId="36C740CE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 xml:space="preserve">If </w:t>
      </w:r>
      <w:r w:rsidR="005C2982">
        <w:t>you</w:t>
      </w:r>
      <w:r w:rsidRPr="00106084">
        <w:t xml:space="preserve"> substitute </w:t>
      </w:r>
      <w:r w:rsidRPr="00655B46">
        <w:rPr>
          <w:rStyle w:val="Cmathsexpressions"/>
        </w:rPr>
        <w:t>a</w:t>
      </w:r>
      <w:r w:rsidRPr="00106084">
        <w:t xml:space="preserve"> = 2 into </w:t>
      </w:r>
      <w:r w:rsidRPr="00655B46">
        <w:rPr>
          <w:rStyle w:val="Cmathsexpressions"/>
        </w:rPr>
        <w:t>b</w:t>
      </w:r>
      <w:r w:rsidRPr="00106084">
        <w:t xml:space="preserve"> = 3(</w:t>
      </w:r>
      <w:r w:rsidRPr="00655B46">
        <w:rPr>
          <w:rStyle w:val="Cmathsexpressions"/>
        </w:rPr>
        <w:t>a</w:t>
      </w:r>
      <w:r w:rsidRPr="00106084">
        <w:t xml:space="preserve"> + 1) </w:t>
      </w:r>
      <w:r w:rsidR="005C2982">
        <w:t>you</w:t>
      </w:r>
      <w:r w:rsidRPr="00106084">
        <w:t xml:space="preserve"> get </w:t>
      </w:r>
      <w:r w:rsidRPr="00655B46">
        <w:rPr>
          <w:rStyle w:val="Cmathsexpressions"/>
        </w:rPr>
        <w:t>b</w:t>
      </w:r>
      <w:r w:rsidRPr="00106084">
        <w:t xml:space="preserve"> = 9. ________________</w:t>
      </w:r>
    </w:p>
    <w:p w14:paraId="150DF348" w14:textId="77777777" w:rsidR="00B56E5B" w:rsidRDefault="00B56E5B" w:rsidP="009B48F8">
      <w:pPr>
        <w:pStyle w:val="Pquestiontextpartsa"/>
      </w:pPr>
    </w:p>
    <w:p w14:paraId="533ADFD5" w14:textId="77777777" w:rsidR="00B56E5B" w:rsidRDefault="00B56E5B" w:rsidP="009B48F8">
      <w:pPr>
        <w:pStyle w:val="Pquestiontextpartsa"/>
      </w:pPr>
    </w:p>
    <w:p w14:paraId="7FAB6EB3" w14:textId="2ADB175B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If </w:t>
      </w:r>
      <w:r w:rsidR="005C2982">
        <w:t>you</w:t>
      </w:r>
      <w:r w:rsidRPr="00106084">
        <w:t xml:space="preserve"> substitute </w:t>
      </w:r>
      <w:r w:rsidRPr="00655B46">
        <w:rPr>
          <w:rStyle w:val="Cmathsexpressions"/>
        </w:rPr>
        <w:t>t</w:t>
      </w:r>
      <w:r w:rsidRPr="00106084">
        <w:t xml:space="preserve"> = 5 into </w:t>
      </w:r>
      <w:r w:rsidRPr="00655B46">
        <w:rPr>
          <w:rStyle w:val="Cmathsexpressions"/>
        </w:rPr>
        <w:t>C</w:t>
      </w:r>
      <w:r w:rsidRPr="00106084">
        <w:t xml:space="preserve"> = 2</w:t>
      </w:r>
      <w:r w:rsidRPr="00655B46">
        <w:rPr>
          <w:rStyle w:val="Cmathsexpressions"/>
        </w:rPr>
        <w:t>t</w:t>
      </w:r>
      <w:r w:rsidRPr="00106084">
        <w:t xml:space="preserve"> – 4 </w:t>
      </w:r>
      <w:r w:rsidR="005C2982">
        <w:t>you</w:t>
      </w:r>
      <w:r w:rsidRPr="00106084">
        <w:t xml:space="preserve"> get </w:t>
      </w:r>
      <w:r w:rsidRPr="00655B46">
        <w:rPr>
          <w:rStyle w:val="Cmathsexpressions"/>
        </w:rPr>
        <w:t xml:space="preserve">C = </w:t>
      </w:r>
      <w:r w:rsidRPr="00106084">
        <w:t>21.  ________________</w:t>
      </w:r>
    </w:p>
    <w:p w14:paraId="6EC2BDC3" w14:textId="77777777" w:rsidR="009B48F8" w:rsidRDefault="009B48F8" w:rsidP="009B48F8">
      <w:pPr>
        <w:pStyle w:val="Pquestiontextpartsa"/>
      </w:pPr>
    </w:p>
    <w:p w14:paraId="3FF6E20B" w14:textId="77777777" w:rsidR="009B48F8" w:rsidRDefault="009B48F8" w:rsidP="00AE202E">
      <w:pPr>
        <w:pStyle w:val="Pquestionheadingsx"/>
      </w:pPr>
      <w:r>
        <w:t>Question 30</w:t>
      </w:r>
      <w:r w:rsidRPr="0003208B">
        <w:tab/>
      </w:r>
      <w:r w:rsidRPr="00A54963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4</w:t>
      </w:r>
      <w:r w:rsidRPr="0003208B">
        <w:t>]</w:t>
      </w:r>
    </w:p>
    <w:p w14:paraId="7D4A91BD" w14:textId="77777777" w:rsidR="009B48F8" w:rsidRDefault="009B48F8" w:rsidP="009B48F8">
      <w:pPr>
        <w:pStyle w:val="Pquestiontextmainstem"/>
      </w:pPr>
      <w:r w:rsidRPr="000B0376">
        <w:t>Use the rule to complete the table of values below.</w:t>
      </w:r>
    </w:p>
    <w:p w14:paraId="30C60662" w14:textId="7CBC58CC" w:rsidR="009B48F8" w:rsidRPr="000B0376" w:rsidRDefault="009B48F8" w:rsidP="009B48F8">
      <w:pPr>
        <w:pStyle w:val="Pquestiontextmainstem"/>
      </w:pPr>
      <w:r w:rsidRPr="002E632A">
        <w:rPr>
          <w:rStyle w:val="Cmathsexpressions"/>
        </w:rPr>
        <w:t>n</w:t>
      </w:r>
      <w:r w:rsidRPr="00F22B07">
        <w:t xml:space="preserve"> = </w:t>
      </w:r>
      <w:r w:rsidRPr="002E632A">
        <w:rPr>
          <w:rStyle w:val="Cmathsexpressions"/>
        </w:rPr>
        <w:t>m</w:t>
      </w:r>
      <w:r w:rsidRPr="00F22B07">
        <w:t xml:space="preserve"> + 8</w:t>
      </w:r>
      <w:r w:rsidRPr="000B0376">
        <w:rPr>
          <w:position w:val="-10"/>
        </w:rPr>
        <w:object w:dxaOrig="180" w:dyaOrig="340" w14:anchorId="5B438D80">
          <v:shape id="_x0000_i1031" type="#_x0000_t75" style="width:7.5pt;height:13.95pt" o:ole="">
            <v:imagedata r:id="rId17" o:title=""/>
          </v:shape>
          <o:OLEObject Type="Embed" ProgID="Equation.3" ShapeID="_x0000_i1031" DrawAspect="Content" ObjectID="_1540648672" r:id="rId26"/>
        </w:object>
      </w:r>
      <w:r w:rsidRPr="000B0376">
        <w:rPr>
          <w:position w:val="-10"/>
        </w:rPr>
        <w:object w:dxaOrig="180" w:dyaOrig="340" w14:anchorId="49984862">
          <v:shape id="_x0000_i1032" type="#_x0000_t75" style="width:7.5pt;height:13.95pt" o:ole="">
            <v:imagedata r:id="rId17" o:title=""/>
          </v:shape>
          <o:OLEObject Type="Embed" ProgID="Equation.3" ShapeID="_x0000_i1032" DrawAspect="Content" ObjectID="_1540648673" r:id="rId27"/>
        </w:objec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50"/>
        <w:gridCol w:w="850"/>
        <w:gridCol w:w="850"/>
        <w:gridCol w:w="850"/>
        <w:gridCol w:w="850"/>
      </w:tblGrid>
      <w:tr w:rsidR="009B48F8" w:rsidRPr="000B0376" w14:paraId="3FC2908B" w14:textId="77777777" w:rsidTr="00982CFF">
        <w:trPr>
          <w:trHeight w:val="567"/>
        </w:trPr>
        <w:tc>
          <w:tcPr>
            <w:tcW w:w="850" w:type="dxa"/>
            <w:vAlign w:val="center"/>
          </w:tcPr>
          <w:p w14:paraId="37EFA7DB" w14:textId="77777777" w:rsidR="009B48F8" w:rsidRPr="00D23F5D" w:rsidRDefault="009B48F8" w:rsidP="00A90404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m</w:t>
            </w:r>
          </w:p>
        </w:tc>
        <w:tc>
          <w:tcPr>
            <w:tcW w:w="850" w:type="dxa"/>
            <w:vAlign w:val="center"/>
          </w:tcPr>
          <w:p w14:paraId="000756A0" w14:textId="77777777" w:rsidR="009B48F8" w:rsidRPr="000B0376" w:rsidRDefault="009B48F8" w:rsidP="00A90404">
            <w:pPr>
              <w:pStyle w:val="Ptabletext"/>
            </w:pPr>
            <w:r w:rsidRPr="000B0376">
              <w:t>2</w:t>
            </w:r>
          </w:p>
        </w:tc>
        <w:tc>
          <w:tcPr>
            <w:tcW w:w="850" w:type="dxa"/>
            <w:vAlign w:val="center"/>
          </w:tcPr>
          <w:p w14:paraId="3492F857" w14:textId="77777777" w:rsidR="009B48F8" w:rsidRPr="000B0376" w:rsidRDefault="009B48F8" w:rsidP="00A90404">
            <w:pPr>
              <w:pStyle w:val="Ptabletext"/>
            </w:pPr>
            <w:r w:rsidRPr="000B0376">
              <w:t>5</w:t>
            </w:r>
          </w:p>
        </w:tc>
        <w:tc>
          <w:tcPr>
            <w:tcW w:w="850" w:type="dxa"/>
            <w:vAlign w:val="center"/>
          </w:tcPr>
          <w:p w14:paraId="054DEEA3" w14:textId="77777777" w:rsidR="009B48F8" w:rsidRPr="000B0376" w:rsidRDefault="009B48F8" w:rsidP="00A90404">
            <w:pPr>
              <w:pStyle w:val="Ptabletext"/>
            </w:pPr>
            <w:r w:rsidRPr="000B0376">
              <w:t>10</w:t>
            </w:r>
          </w:p>
        </w:tc>
        <w:tc>
          <w:tcPr>
            <w:tcW w:w="850" w:type="dxa"/>
            <w:vAlign w:val="center"/>
          </w:tcPr>
          <w:p w14:paraId="19C899D7" w14:textId="77777777" w:rsidR="009B48F8" w:rsidRPr="000B0376" w:rsidRDefault="009B48F8" w:rsidP="00A90404">
            <w:pPr>
              <w:pStyle w:val="Ptabletext"/>
            </w:pPr>
            <w:r w:rsidRPr="000B0376">
              <w:t>12</w:t>
            </w:r>
          </w:p>
        </w:tc>
      </w:tr>
      <w:tr w:rsidR="009B48F8" w:rsidRPr="000B0376" w14:paraId="5FF787B2" w14:textId="77777777" w:rsidTr="00982CFF">
        <w:trPr>
          <w:trHeight w:val="567"/>
        </w:trPr>
        <w:tc>
          <w:tcPr>
            <w:tcW w:w="850" w:type="dxa"/>
            <w:vAlign w:val="center"/>
          </w:tcPr>
          <w:p w14:paraId="262FEA42" w14:textId="77777777" w:rsidR="009B48F8" w:rsidRPr="00D23F5D" w:rsidRDefault="009B48F8" w:rsidP="00A90404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n</w:t>
            </w:r>
          </w:p>
        </w:tc>
        <w:tc>
          <w:tcPr>
            <w:tcW w:w="850" w:type="dxa"/>
            <w:vAlign w:val="center"/>
          </w:tcPr>
          <w:p w14:paraId="173A9D94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3EBBE1B3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48CE6CF0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32361605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</w:tr>
    </w:tbl>
    <w:p w14:paraId="27F38D12" w14:textId="77777777" w:rsidR="009B48F8" w:rsidRDefault="009B48F8" w:rsidP="00AE202E">
      <w:pPr>
        <w:pStyle w:val="Pquestionheadingsx"/>
      </w:pPr>
      <w:r>
        <w:lastRenderedPageBreak/>
        <w:t>Question 31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4</w:t>
      </w:r>
      <w:r w:rsidRPr="0003208B">
        <w:t>]</w:t>
      </w:r>
    </w:p>
    <w:p w14:paraId="4577B6B1" w14:textId="4DEBC77D" w:rsidR="009B48F8" w:rsidRDefault="009B48F8" w:rsidP="009B48F8">
      <w:pPr>
        <w:pStyle w:val="Pquestiontextmainstem"/>
      </w:pPr>
      <w:r w:rsidRPr="00F22B07">
        <w:t xml:space="preserve">The formula </w:t>
      </w:r>
      <w:r w:rsidRPr="000B0376">
        <w:rPr>
          <w:position w:val="-24"/>
        </w:rPr>
        <w:object w:dxaOrig="680" w:dyaOrig="620" w14:anchorId="721DAC1E">
          <v:shape id="_x0000_i1033" type="#_x0000_t75" style="width:36.55pt;height:29pt" o:ole="">
            <v:imagedata r:id="rId28" o:title=""/>
          </v:shape>
          <o:OLEObject Type="Embed" ProgID="Equation.3" ShapeID="_x0000_i1033" DrawAspect="Content" ObjectID="_1540648674" r:id="rId29"/>
        </w:object>
      </w:r>
      <w:r w:rsidRPr="00F22B07">
        <w:t xml:space="preserve"> converts the number </w:t>
      </w:r>
      <w:r w:rsidR="007618FD">
        <w:t>of days to the number of weeks.</w:t>
      </w:r>
      <w:r w:rsidR="007618FD">
        <w:br/>
      </w:r>
      <w:r w:rsidRPr="00F22B07">
        <w:t xml:space="preserve">What is the value of </w:t>
      </w:r>
      <w:r w:rsidRPr="002E632A">
        <w:rPr>
          <w:rStyle w:val="Cmathsexpressions"/>
        </w:rPr>
        <w:t>w</w:t>
      </w:r>
      <w:r w:rsidRPr="00F22B07">
        <w:t xml:space="preserve"> if </w:t>
      </w:r>
      <w:r w:rsidRPr="002E632A">
        <w:rPr>
          <w:rStyle w:val="Cmathsexpressions"/>
        </w:rPr>
        <w:t>d</w:t>
      </w:r>
      <w:r w:rsidRPr="000B0376">
        <w:t xml:space="preserve"> = 35?</w:t>
      </w:r>
    </w:p>
    <w:p w14:paraId="1CA88543" w14:textId="77777777" w:rsidR="009B48F8" w:rsidRDefault="009B48F8" w:rsidP="009B48F8">
      <w:pPr>
        <w:pStyle w:val="Pquestiontextmainstem"/>
      </w:pPr>
    </w:p>
    <w:p w14:paraId="52BDF82A" w14:textId="77777777" w:rsidR="007618FD" w:rsidRDefault="007618FD" w:rsidP="009B48F8">
      <w:pPr>
        <w:pStyle w:val="Pquestiontextmainstem"/>
      </w:pPr>
    </w:p>
    <w:p w14:paraId="5CE634DA" w14:textId="77777777" w:rsidR="007618FD" w:rsidRDefault="007618FD" w:rsidP="009B48F8">
      <w:pPr>
        <w:pStyle w:val="Pquestiontextmainstem"/>
      </w:pPr>
    </w:p>
    <w:p w14:paraId="69019590" w14:textId="7CBE92E3" w:rsidR="009B48F8" w:rsidRDefault="009B48F8" w:rsidP="00982CFF">
      <w:pPr>
        <w:pStyle w:val="Pquestionheadingsx"/>
      </w:pPr>
      <w:r>
        <w:t>Question 32</w:t>
      </w:r>
      <w:r w:rsidRPr="0003208B">
        <w:tab/>
      </w:r>
      <w:r w:rsidR="007E767B">
        <w:rPr>
          <w:rStyle w:val="Cmarkslabel"/>
        </w:rPr>
        <w:t>4</w:t>
      </w:r>
      <w:r w:rsidRPr="00A54963">
        <w:rPr>
          <w:rStyle w:val="Cmarkslabel"/>
        </w:rPr>
        <w:t xml:space="preserve"> marks</w:t>
      </w:r>
      <w:r w:rsidRPr="0003208B">
        <w:tab/>
        <w:t>[</w:t>
      </w:r>
      <w:r>
        <w:t>5</w:t>
      </w:r>
      <w:r w:rsidRPr="0003208B">
        <w:t>.</w:t>
      </w:r>
      <w:r>
        <w:t>5</w:t>
      </w:r>
      <w:r w:rsidRPr="0003208B">
        <w:t>]</w:t>
      </w:r>
    </w:p>
    <w:p w14:paraId="7CD3B237" w14:textId="77777777" w:rsidR="009B48F8" w:rsidRDefault="009B48F8" w:rsidP="009B48F8">
      <w:pPr>
        <w:pStyle w:val="Pquestiontextmainstem"/>
      </w:pPr>
      <w:r w:rsidRPr="000B0376">
        <w:t>Here is a matchstick pattern of shapes.</w:t>
      </w:r>
    </w:p>
    <w:p w14:paraId="6068E050" w14:textId="284B0D10" w:rsidR="009B48F8" w:rsidRDefault="00982CFF" w:rsidP="009B48F8">
      <w:pPr>
        <w:pStyle w:val="Pquestiontextmainstem"/>
      </w:pPr>
      <w:r>
        <w:tab/>
      </w:r>
      <w:r w:rsidR="009B48F8">
        <w:rPr>
          <w:noProof/>
        </w:rPr>
        <w:drawing>
          <wp:inline distT="0" distB="0" distL="0" distR="0" wp14:anchorId="4D20D4CB" wp14:editId="7F905B0A">
            <wp:extent cx="3060700" cy="1092200"/>
            <wp:effectExtent l="0" t="0" r="12700" b="0"/>
            <wp:docPr id="97" name="Picture 97" descr="PM7_SmB_5_04f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M7_SmB_5_04fT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70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72527A" w14:textId="70E37819" w:rsidR="009B48F8" w:rsidRPr="000B0376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Complete the table below</w:t>
      </w:r>
      <w:r w:rsidR="00982CFF">
        <w:t>.</w:t>
      </w:r>
    </w:p>
    <w:tbl>
      <w:tblPr>
        <w:tblW w:w="6357" w:type="dxa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802"/>
        <w:gridCol w:w="1275"/>
        <w:gridCol w:w="1134"/>
        <w:gridCol w:w="1146"/>
      </w:tblGrid>
      <w:tr w:rsidR="00AE202E" w:rsidRPr="000B0376" w14:paraId="6D6D4DA4" w14:textId="77777777" w:rsidTr="00982CFF">
        <w:trPr>
          <w:trHeight w:val="653"/>
        </w:trPr>
        <w:tc>
          <w:tcPr>
            <w:tcW w:w="2802" w:type="dxa"/>
            <w:vAlign w:val="center"/>
          </w:tcPr>
          <w:p w14:paraId="429B6B02" w14:textId="6183418E" w:rsidR="009B48F8" w:rsidRPr="000B0376" w:rsidRDefault="00AE202E" w:rsidP="00AE202E">
            <w:pPr>
              <w:pStyle w:val="Ptabletext"/>
              <w:jc w:val="left"/>
              <w:rPr>
                <w:i/>
              </w:rPr>
            </w:pPr>
            <w:r>
              <w:t>Number of shapes</w:t>
            </w:r>
            <w:r w:rsidR="00982CFF">
              <w:t>,</w:t>
            </w:r>
            <w:r w:rsidR="009B48F8" w:rsidRPr="000B0376">
              <w:t xml:space="preserve"> </w:t>
            </w:r>
            <w:r w:rsidR="009B48F8" w:rsidRPr="00655B46">
              <w:rPr>
                <w:rStyle w:val="Cmathsexpressions"/>
              </w:rPr>
              <w:t>S</w:t>
            </w:r>
          </w:p>
        </w:tc>
        <w:tc>
          <w:tcPr>
            <w:tcW w:w="1275" w:type="dxa"/>
            <w:vAlign w:val="center"/>
          </w:tcPr>
          <w:p w14:paraId="5F6510BA" w14:textId="77777777" w:rsidR="009B48F8" w:rsidRPr="000B0376" w:rsidRDefault="009B48F8" w:rsidP="00AE202E">
            <w:pPr>
              <w:pStyle w:val="Ptabletext"/>
              <w:ind w:left="378" w:hanging="378"/>
            </w:pPr>
            <w:r w:rsidRPr="000B0376">
              <w:t>1</w:t>
            </w:r>
          </w:p>
        </w:tc>
        <w:tc>
          <w:tcPr>
            <w:tcW w:w="1134" w:type="dxa"/>
            <w:vAlign w:val="center"/>
          </w:tcPr>
          <w:p w14:paraId="433FAA14" w14:textId="77777777" w:rsidR="009B48F8" w:rsidRPr="000B0376" w:rsidRDefault="009B48F8" w:rsidP="00AE202E">
            <w:pPr>
              <w:pStyle w:val="Ptabletext"/>
            </w:pPr>
            <w:r w:rsidRPr="000B0376">
              <w:t>2</w:t>
            </w:r>
          </w:p>
        </w:tc>
        <w:tc>
          <w:tcPr>
            <w:tcW w:w="1146" w:type="dxa"/>
            <w:vAlign w:val="center"/>
          </w:tcPr>
          <w:p w14:paraId="7C6C9A6D" w14:textId="77777777" w:rsidR="009B48F8" w:rsidRPr="000B0376" w:rsidRDefault="009B48F8" w:rsidP="00AE202E">
            <w:pPr>
              <w:pStyle w:val="Ptabletext"/>
            </w:pPr>
            <w:r w:rsidRPr="000B0376">
              <w:t>3</w:t>
            </w:r>
          </w:p>
        </w:tc>
      </w:tr>
      <w:tr w:rsidR="00AE202E" w:rsidRPr="000B0376" w14:paraId="5FAD8410" w14:textId="77777777" w:rsidTr="00982CFF">
        <w:trPr>
          <w:trHeight w:val="704"/>
        </w:trPr>
        <w:tc>
          <w:tcPr>
            <w:tcW w:w="2802" w:type="dxa"/>
            <w:vAlign w:val="center"/>
          </w:tcPr>
          <w:p w14:paraId="15488B23" w14:textId="0376C2C6" w:rsidR="009B48F8" w:rsidRPr="000B0376" w:rsidRDefault="00AE202E" w:rsidP="00AE202E">
            <w:pPr>
              <w:pStyle w:val="Ptabletext"/>
              <w:jc w:val="left"/>
              <w:rPr>
                <w:i/>
              </w:rPr>
            </w:pPr>
            <w:r>
              <w:t>Number of matches</w:t>
            </w:r>
            <w:r w:rsidR="00982CFF">
              <w:t>,</w:t>
            </w:r>
            <w:r w:rsidR="009B48F8" w:rsidRPr="000B0376">
              <w:t xml:space="preserve"> </w:t>
            </w:r>
            <w:r w:rsidR="009B48F8" w:rsidRPr="00655B46">
              <w:rPr>
                <w:rStyle w:val="Cmathsexpressions"/>
              </w:rPr>
              <w:t>M</w:t>
            </w:r>
          </w:p>
        </w:tc>
        <w:tc>
          <w:tcPr>
            <w:tcW w:w="1275" w:type="dxa"/>
            <w:vAlign w:val="center"/>
          </w:tcPr>
          <w:p w14:paraId="1B0E6940" w14:textId="77777777" w:rsidR="009B48F8" w:rsidRPr="000B0376" w:rsidRDefault="009B48F8" w:rsidP="00AE202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14:paraId="12E8842F" w14:textId="77777777" w:rsidR="009B48F8" w:rsidRPr="000B0376" w:rsidRDefault="009B48F8" w:rsidP="00AE202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46" w:type="dxa"/>
            <w:vAlign w:val="center"/>
          </w:tcPr>
          <w:p w14:paraId="7D23C0EF" w14:textId="77777777" w:rsidR="009B48F8" w:rsidRPr="000B0376" w:rsidRDefault="009B48F8" w:rsidP="00AE202E">
            <w:pPr>
              <w:jc w:val="center"/>
              <w:rPr>
                <w:sz w:val="20"/>
                <w:szCs w:val="20"/>
              </w:rPr>
            </w:pPr>
          </w:p>
        </w:tc>
      </w:tr>
    </w:tbl>
    <w:p w14:paraId="1EB041BE" w14:textId="77777777" w:rsidR="009B48F8" w:rsidRPr="00AE202E" w:rsidRDefault="009B48F8" w:rsidP="009B48F8">
      <w:pPr>
        <w:pStyle w:val="Pquestiontextmainstem"/>
        <w:rPr>
          <w:sz w:val="16"/>
          <w:szCs w:val="16"/>
        </w:rPr>
      </w:pPr>
    </w:p>
    <w:p w14:paraId="6AD6C706" w14:textId="68ED871D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Find </w:t>
      </w:r>
      <w:r w:rsidR="00982CFF">
        <w:t>a</w:t>
      </w:r>
      <w:r w:rsidRPr="00106084">
        <w:t xml:space="preserve"> general rule that connects the number of matches to the number of shapes.</w:t>
      </w:r>
    </w:p>
    <w:p w14:paraId="6177B447" w14:textId="3E80D672" w:rsidR="009B48F8" w:rsidRPr="000B0376" w:rsidRDefault="009B48F8" w:rsidP="009B48F8">
      <w:pPr>
        <w:pStyle w:val="Pquestiontextmainstem"/>
      </w:pPr>
      <w:r w:rsidRPr="00F22B07">
        <w:tab/>
      </w:r>
      <w:r w:rsidRPr="002E632A">
        <w:rPr>
          <w:rStyle w:val="Cmathsexpressions"/>
        </w:rPr>
        <w:t>M</w:t>
      </w:r>
      <w:r w:rsidRPr="000B0376">
        <w:t xml:space="preserve"> = ________________________</w:t>
      </w:r>
    </w:p>
    <w:p w14:paraId="484BF6E9" w14:textId="77777777" w:rsidR="009B48F8" w:rsidRDefault="009B48F8" w:rsidP="007E767B">
      <w:pPr>
        <w:pStyle w:val="Pquestionheadingsx"/>
      </w:pPr>
      <w:r>
        <w:t>Question 33</w:t>
      </w:r>
      <w:r w:rsidRPr="0003208B">
        <w:tab/>
      </w:r>
      <w:r w:rsidRPr="00A54963">
        <w:rPr>
          <w:rStyle w:val="Cmarkslabel"/>
        </w:rPr>
        <w:t>6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6</w:t>
      </w:r>
      <w:r w:rsidRPr="0003208B">
        <w:t>]</w:t>
      </w:r>
    </w:p>
    <w:p w14:paraId="254C30CC" w14:textId="77777777" w:rsidR="009B48F8" w:rsidRDefault="009B48F8" w:rsidP="009B48F8">
      <w:pPr>
        <w:pStyle w:val="Pquestiontextmainstem"/>
      </w:pPr>
      <w:r w:rsidRPr="000B0376">
        <w:t>Simplify each expression where possible by collecting like terms.</w:t>
      </w:r>
    </w:p>
    <w:p w14:paraId="76F8C804" w14:textId="3D79FDA6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4</w:t>
      </w:r>
      <w:r w:rsidRPr="00106084">
        <w:rPr>
          <w:rStyle w:val="Cmathsexpressions"/>
        </w:rPr>
        <w:t xml:space="preserve">k </w:t>
      </w:r>
      <w:r w:rsidRPr="00106084">
        <w:t>+ 6</w:t>
      </w:r>
      <w:r w:rsidRPr="00106084">
        <w:rPr>
          <w:rStyle w:val="Cmathsexpressions"/>
        </w:rPr>
        <w:t xml:space="preserve">k </w:t>
      </w:r>
      <w:r>
        <w:tab/>
      </w:r>
      <w:r>
        <w:tab/>
      </w:r>
      <w:r>
        <w:tab/>
      </w:r>
      <w:r>
        <w:tab/>
      </w:r>
      <w:r>
        <w:tab/>
      </w:r>
      <w:r w:rsidRPr="00106084">
        <w:rPr>
          <w:rStyle w:val="Cquestionpartlabelbold"/>
        </w:rPr>
        <w:t>(b)</w:t>
      </w:r>
      <w:r w:rsidR="00C071B6">
        <w:rPr>
          <w:rStyle w:val="Cquestionpartlabelbold"/>
        </w:rPr>
        <w:t xml:space="preserve">  </w:t>
      </w:r>
      <w:r w:rsidRPr="00106084">
        <w:t>9</w:t>
      </w:r>
      <w:r w:rsidRPr="00106084">
        <w:rPr>
          <w:rStyle w:val="Cmathsexpressions"/>
        </w:rPr>
        <w:t>t</w:t>
      </w:r>
      <w:r w:rsidRPr="00106084">
        <w:t xml:space="preserve"> – 3</w:t>
      </w:r>
      <w:r w:rsidRPr="00106084">
        <w:rPr>
          <w:rStyle w:val="Cmathsexpressions"/>
        </w:rPr>
        <w:t xml:space="preserve">t </w:t>
      </w:r>
    </w:p>
    <w:p w14:paraId="411E2D5A" w14:textId="77777777" w:rsidR="009B48F8" w:rsidRDefault="009B48F8" w:rsidP="009B48F8">
      <w:pPr>
        <w:pStyle w:val="Pquestiontextpartsa"/>
      </w:pPr>
    </w:p>
    <w:p w14:paraId="3DBE9EC0" w14:textId="77777777" w:rsidR="009B48F8" w:rsidRDefault="009B48F8" w:rsidP="009B48F8">
      <w:pPr>
        <w:pStyle w:val="Pquestiontextpartsa"/>
      </w:pPr>
    </w:p>
    <w:p w14:paraId="54DD0969" w14:textId="73EEC2AE" w:rsidR="009B48F8" w:rsidRDefault="009B48F8" w:rsidP="009B48F8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3</w:t>
      </w:r>
      <w:r w:rsidRPr="00106084">
        <w:rPr>
          <w:rStyle w:val="Cmathsexpressions"/>
        </w:rPr>
        <w:t>xy</w:t>
      </w:r>
      <w:r w:rsidRPr="00106084">
        <w:t xml:space="preserve"> + 5</w:t>
      </w:r>
      <w:r w:rsidRPr="00106084">
        <w:rPr>
          <w:rStyle w:val="Cmathsexpressions"/>
        </w:rPr>
        <w:t>xy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Pr="00106084">
        <w:rPr>
          <w:rStyle w:val="Cquestionpartlabelbold"/>
        </w:rPr>
        <w:t>(d)</w:t>
      </w:r>
      <w:r w:rsidR="00C071B6">
        <w:rPr>
          <w:rStyle w:val="Cquestionpartlabelbold"/>
        </w:rPr>
        <w:t xml:space="preserve">  </w:t>
      </w:r>
      <w:r w:rsidRPr="00106084">
        <w:t>6</w:t>
      </w:r>
      <w:r w:rsidRPr="00106084">
        <w:rPr>
          <w:rStyle w:val="Cmathsexpressions"/>
        </w:rPr>
        <w:t>a</w:t>
      </w:r>
      <w:r w:rsidRPr="00106084">
        <w:t xml:space="preserve"> + 2</w:t>
      </w:r>
      <w:r w:rsidRPr="00106084">
        <w:rPr>
          <w:rStyle w:val="Cmathsexpressions"/>
        </w:rPr>
        <w:t>a</w:t>
      </w:r>
      <w:r w:rsidRPr="00106084">
        <w:t xml:space="preserve"> – 4</w:t>
      </w:r>
      <w:r w:rsidRPr="00001719">
        <w:rPr>
          <w:rStyle w:val="CSubscript"/>
        </w:rPr>
        <w:t xml:space="preserve"> </w:t>
      </w:r>
    </w:p>
    <w:p w14:paraId="3EBEDCEF" w14:textId="77777777" w:rsidR="009B48F8" w:rsidRDefault="009B48F8" w:rsidP="009B48F8">
      <w:pPr>
        <w:pStyle w:val="Pquestiontextpartsa"/>
      </w:pPr>
    </w:p>
    <w:p w14:paraId="6FAFA2C3" w14:textId="77777777" w:rsidR="00AE202E" w:rsidRDefault="00AE202E" w:rsidP="009B48F8">
      <w:pPr>
        <w:pStyle w:val="Pquestiontextpartsa"/>
      </w:pPr>
    </w:p>
    <w:p w14:paraId="028549E5" w14:textId="73EA29CA" w:rsidR="009B48F8" w:rsidRDefault="009B48F8" w:rsidP="009B48F8">
      <w:pPr>
        <w:pStyle w:val="Pquestiontextpartsa"/>
      </w:pPr>
      <w:r w:rsidRPr="00106084">
        <w:rPr>
          <w:rStyle w:val="Cquestionpartlabelbold"/>
        </w:rPr>
        <w:t>(e)</w:t>
      </w:r>
      <w:r w:rsidRPr="00106084">
        <w:rPr>
          <w:rStyle w:val="Cquestionpartlabelbold"/>
        </w:rPr>
        <w:tab/>
      </w:r>
      <w:r w:rsidRPr="00106084">
        <w:t>6</w:t>
      </w:r>
      <w:r w:rsidRPr="00106084">
        <w:rPr>
          <w:rStyle w:val="Cmathsexpressions"/>
        </w:rPr>
        <w:t>p</w:t>
      </w:r>
      <w:r w:rsidRPr="00106084">
        <w:t xml:space="preserve"> + 9 + </w:t>
      </w:r>
      <w:r w:rsidRPr="00106084">
        <w:rPr>
          <w:rStyle w:val="Cmathsexpressions"/>
        </w:rPr>
        <w:t>p</w:t>
      </w:r>
      <w:r w:rsidRPr="00106084">
        <w:t xml:space="preserve"> – 8 </w:t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 w:rsidRPr="00106084">
        <w:rPr>
          <w:rStyle w:val="Cquestionpartlabelbold"/>
        </w:rPr>
        <w:t>(f)</w:t>
      </w:r>
      <w:r w:rsidR="00C071B6">
        <w:rPr>
          <w:rStyle w:val="Cquestionpartlabelbold"/>
        </w:rPr>
        <w:t xml:space="preserve">  </w:t>
      </w:r>
      <w:r w:rsidRPr="00106084">
        <w:t>3</w:t>
      </w:r>
      <w:r w:rsidRPr="00106084">
        <w:rPr>
          <w:rStyle w:val="Cmathsexpressions"/>
        </w:rPr>
        <w:t>m</w:t>
      </w:r>
      <w:r w:rsidRPr="00106084">
        <w:t xml:space="preserve"> + 2</w:t>
      </w:r>
      <w:r w:rsidRPr="00106084">
        <w:rPr>
          <w:rStyle w:val="Cmathsexpressions"/>
        </w:rPr>
        <w:t xml:space="preserve">m </w:t>
      </w:r>
      <w:r w:rsidRPr="00106084">
        <w:t>+ 4</w:t>
      </w:r>
      <w:r w:rsidRPr="00106084">
        <w:rPr>
          <w:rStyle w:val="Cmathsexpressions"/>
        </w:rPr>
        <w:t>n</w:t>
      </w:r>
      <w:r w:rsidRPr="00106084">
        <w:t xml:space="preserve"> + 6</w:t>
      </w:r>
      <w:r w:rsidRPr="00106084">
        <w:rPr>
          <w:rStyle w:val="Cmathsexpressions"/>
        </w:rPr>
        <w:t>n</w:t>
      </w:r>
      <w:r w:rsidRPr="00106084">
        <w:t xml:space="preserve"> + 3 </w:t>
      </w:r>
    </w:p>
    <w:p w14:paraId="4E7087CB" w14:textId="77777777" w:rsidR="009B48F8" w:rsidRDefault="009B48F8" w:rsidP="009B48F8">
      <w:pPr>
        <w:pStyle w:val="Pquestiontextpartsa"/>
      </w:pPr>
    </w:p>
    <w:p w14:paraId="4E165A07" w14:textId="77777777" w:rsidR="009B48F8" w:rsidRDefault="009B48F8" w:rsidP="009B48F8">
      <w:pPr>
        <w:pStyle w:val="Pquestiontextpartsa"/>
      </w:pPr>
    </w:p>
    <w:p w14:paraId="76DD272A" w14:textId="76D67539" w:rsidR="009B48F8" w:rsidRDefault="009B48F8" w:rsidP="007E767B">
      <w:pPr>
        <w:pStyle w:val="Pquestionheadingsx"/>
      </w:pPr>
      <w:r>
        <w:t>Question 34</w:t>
      </w:r>
      <w:r w:rsidRPr="0003208B">
        <w:tab/>
      </w:r>
      <w:r w:rsidR="007E767B">
        <w:rPr>
          <w:rStyle w:val="Cmarkslabel"/>
        </w:rPr>
        <w:t>3</w:t>
      </w:r>
      <w:r w:rsidRPr="00A54963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6</w:t>
      </w:r>
      <w:r w:rsidRPr="0003208B">
        <w:t>]</w:t>
      </w:r>
    </w:p>
    <w:p w14:paraId="1D347484" w14:textId="6236F8F4" w:rsidR="009B48F8" w:rsidRDefault="009B48F8" w:rsidP="009B48F8">
      <w:pPr>
        <w:pStyle w:val="Pquestiontextmainstem"/>
      </w:pPr>
      <w:r w:rsidRPr="000B0376">
        <w:t>Jim earns $</w:t>
      </w:r>
      <w:r w:rsidRPr="00F74341">
        <w:rPr>
          <w:rStyle w:val="Cmathsexpressions"/>
        </w:rPr>
        <w:t>y</w:t>
      </w:r>
      <w:r w:rsidRPr="000B0376">
        <w:t xml:space="preserve"> each week from one job and $</w:t>
      </w:r>
      <w:r w:rsidRPr="00F74341">
        <w:rPr>
          <w:rStyle w:val="Cmathsexpressions"/>
        </w:rPr>
        <w:t>x</w:t>
      </w:r>
      <w:r w:rsidRPr="000B0376">
        <w:t xml:space="preserve"> each week from another job. </w:t>
      </w:r>
      <w:r w:rsidRPr="002E632A">
        <w:t>Using algebra, write down</w:t>
      </w:r>
      <w:r w:rsidRPr="000B0376">
        <w:t xml:space="preserve"> how much he earned:</w:t>
      </w:r>
    </w:p>
    <w:p w14:paraId="0066A1FB" w14:textId="0C519762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7E767B">
        <w:t>after 1 week</w:t>
      </w:r>
    </w:p>
    <w:p w14:paraId="28880087" w14:textId="77777777" w:rsidR="009B48F8" w:rsidRDefault="009B48F8" w:rsidP="009B48F8">
      <w:pPr>
        <w:pStyle w:val="Pquestiontextpartsa"/>
      </w:pPr>
    </w:p>
    <w:p w14:paraId="5F517ACE" w14:textId="77777777" w:rsidR="000F5C9C" w:rsidRDefault="000F5C9C" w:rsidP="009B48F8">
      <w:pPr>
        <w:pStyle w:val="Pquestiontextpartsa"/>
        <w:rPr>
          <w:rStyle w:val="Cquestionpartlabelbold"/>
        </w:rPr>
      </w:pPr>
    </w:p>
    <w:p w14:paraId="0488FE1C" w14:textId="6A99D12D" w:rsidR="009B48F8" w:rsidRDefault="009B48F8" w:rsidP="009B48F8">
      <w:pPr>
        <w:pStyle w:val="Pquestiontextpartsa"/>
      </w:pPr>
      <w:r w:rsidRPr="00106084">
        <w:rPr>
          <w:rStyle w:val="Cquestionpartlabelbold"/>
        </w:rPr>
        <w:lastRenderedPageBreak/>
        <w:t>(b)</w:t>
      </w:r>
      <w:r w:rsidRPr="00106084">
        <w:rPr>
          <w:rStyle w:val="Cquestionpartlabelbold"/>
        </w:rPr>
        <w:tab/>
      </w:r>
      <w:r w:rsidR="007E767B">
        <w:t>after 3 weeks.</w:t>
      </w:r>
    </w:p>
    <w:p w14:paraId="16891B17" w14:textId="77777777" w:rsidR="009B48F8" w:rsidRDefault="009B48F8" w:rsidP="009B48F8">
      <w:pPr>
        <w:pStyle w:val="Pquestiontextpartsa"/>
      </w:pPr>
    </w:p>
    <w:p w14:paraId="68D1F65F" w14:textId="77777777" w:rsidR="009B48F8" w:rsidRDefault="009B48F8" w:rsidP="009B48F8">
      <w:pPr>
        <w:pStyle w:val="Pquestiontextpartsa"/>
      </w:pPr>
    </w:p>
    <w:p w14:paraId="79E347BB" w14:textId="77777777" w:rsidR="00960BDC" w:rsidRDefault="00960BDC" w:rsidP="009B48F8">
      <w:pPr>
        <w:pStyle w:val="Pquestiontextpartsa"/>
      </w:pPr>
    </w:p>
    <w:p w14:paraId="59E58908" w14:textId="3C41E5F5" w:rsidR="009B48F8" w:rsidRDefault="009B48F8" w:rsidP="007E767B">
      <w:pPr>
        <w:pStyle w:val="Pquestionheadingsx"/>
      </w:pPr>
      <w:r>
        <w:t>Question 35</w:t>
      </w:r>
      <w:r w:rsidRPr="0003208B">
        <w:tab/>
      </w:r>
      <w:r w:rsidR="007E767B">
        <w:rPr>
          <w:rStyle w:val="Cmarkslabel"/>
        </w:rPr>
        <w:t>6</w:t>
      </w:r>
      <w:r w:rsidRPr="00A54963">
        <w:rPr>
          <w:rStyle w:val="Cmarkslabel"/>
        </w:rPr>
        <w:t xml:space="preserve"> marks</w:t>
      </w:r>
      <w:r w:rsidRPr="0003208B">
        <w:tab/>
        <w:t>[</w:t>
      </w:r>
      <w:r>
        <w:t>5</w:t>
      </w:r>
      <w:r w:rsidRPr="0003208B">
        <w:t>.</w:t>
      </w:r>
      <w:r>
        <w:t>7</w:t>
      </w:r>
      <w:r w:rsidRPr="0003208B">
        <w:t>]</w:t>
      </w:r>
    </w:p>
    <w:p w14:paraId="55C6CEAC" w14:textId="77777777" w:rsidR="009B48F8" w:rsidRDefault="009B48F8" w:rsidP="009B48F8">
      <w:pPr>
        <w:pStyle w:val="Pquestiontextpartsa"/>
      </w:pPr>
      <w:r w:rsidRPr="00A54963">
        <w:rPr>
          <w:rStyle w:val="Cquestionpartlabelbold"/>
        </w:rPr>
        <w:t>(a)</w:t>
      </w:r>
      <w:r>
        <w:tab/>
      </w:r>
      <w:r w:rsidRPr="000B0376">
        <w:t>Write the coordinates of each of the points shown below.</w:t>
      </w:r>
    </w:p>
    <w:p w14:paraId="1CE25AA8" w14:textId="4602C3F3" w:rsidR="007618FD" w:rsidRDefault="007E767B" w:rsidP="009B48F8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ab/>
      </w:r>
      <w:r w:rsidR="009B48F8" w:rsidRPr="00106084">
        <w:rPr>
          <w:noProof/>
        </w:rPr>
        <w:drawing>
          <wp:inline distT="0" distB="0" distL="0" distR="0" wp14:anchorId="60019308" wp14:editId="1F43BEDB">
            <wp:extent cx="1828800" cy="2120400"/>
            <wp:effectExtent l="0" t="0" r="0" b="0"/>
            <wp:docPr id="98" name="Picture 98" descr="PM7_SmB_5_05f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M7_SmB_5_05fT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12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32CA07" w14:textId="107D8AE8" w:rsidR="007618FD" w:rsidRDefault="009B48F8" w:rsidP="00960BDC">
      <w:pPr>
        <w:pStyle w:val="Pquestiontextmainstem"/>
      </w:pPr>
      <w:r w:rsidRPr="007E767B">
        <w:t>A</w:t>
      </w:r>
      <w:r w:rsidR="007E767B">
        <w:t xml:space="preserve"> ____________</w:t>
      </w:r>
      <w:r w:rsidR="007E767B">
        <w:tab/>
      </w:r>
      <w:r w:rsidRPr="007E767B">
        <w:t>B</w:t>
      </w:r>
      <w:r w:rsidR="007E767B">
        <w:t xml:space="preserve"> ____________</w:t>
      </w:r>
      <w:r w:rsidR="007E767B">
        <w:tab/>
      </w:r>
      <w:r w:rsidRPr="007E767B">
        <w:t>C</w:t>
      </w:r>
      <w:r w:rsidR="007E767B">
        <w:t xml:space="preserve"> ____________</w:t>
      </w:r>
      <w:r w:rsidR="007E767B">
        <w:tab/>
      </w:r>
      <w:r w:rsidRPr="007E767B">
        <w:t>D</w:t>
      </w:r>
      <w:r w:rsidR="007E767B">
        <w:t xml:space="preserve"> ____________</w:t>
      </w:r>
    </w:p>
    <w:p w14:paraId="3B46A1B3" w14:textId="77777777" w:rsidR="00960BDC" w:rsidRPr="000B0376" w:rsidRDefault="00960BDC" w:rsidP="00960BDC">
      <w:pPr>
        <w:pStyle w:val="Pquestiontextmainstem"/>
      </w:pPr>
    </w:p>
    <w:p w14:paraId="2EC8058E" w14:textId="3E71D2B3" w:rsidR="007618FD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7618FD">
        <w:t xml:space="preserve">In which </w:t>
      </w:r>
      <w:r w:rsidRPr="00106084">
        <w:t>quadrant</w:t>
      </w:r>
      <w:r w:rsidR="007618FD">
        <w:t>s</w:t>
      </w:r>
      <w:r w:rsidRPr="00106084">
        <w:t xml:space="preserve"> </w:t>
      </w:r>
      <w:r w:rsidR="007618FD">
        <w:t xml:space="preserve">are </w:t>
      </w:r>
      <w:r w:rsidR="00B56E5B">
        <w:t xml:space="preserve">the following </w:t>
      </w:r>
      <w:r w:rsidRPr="00106084">
        <w:t>points?</w:t>
      </w:r>
      <w:r>
        <w:br/>
      </w:r>
      <w:r w:rsidRPr="007E767B">
        <w:t>A</w:t>
      </w:r>
      <w:r w:rsidR="00B56E5B">
        <w:t>:</w:t>
      </w:r>
      <w:r w:rsidRPr="007E767B">
        <w:tab/>
        <w:t>__________________________________</w:t>
      </w:r>
    </w:p>
    <w:p w14:paraId="07034953" w14:textId="2FACF033" w:rsidR="009B48F8" w:rsidRPr="007E767B" w:rsidRDefault="00960BDC" w:rsidP="007E767B">
      <w:pPr>
        <w:pStyle w:val="Pquestiontextpartsa"/>
      </w:pPr>
      <w:r>
        <w:tab/>
      </w:r>
      <w:r w:rsidR="009B48F8" w:rsidRPr="007E767B">
        <w:t>D</w:t>
      </w:r>
      <w:r w:rsidR="00B56E5B">
        <w:t>:</w:t>
      </w:r>
      <w:r w:rsidR="009B48F8" w:rsidRPr="007E767B">
        <w:tab/>
        <w:t>__________________________________</w:t>
      </w:r>
      <w:r w:rsidR="009B48F8" w:rsidRPr="007E767B">
        <w:br/>
      </w:r>
    </w:p>
    <w:p w14:paraId="2420B405" w14:textId="0B4705D1" w:rsidR="009B48F8" w:rsidRDefault="009B48F8" w:rsidP="009B48F8">
      <w:pPr>
        <w:pStyle w:val="Pquestiontextpartsa"/>
      </w:pPr>
      <w:r w:rsidRPr="00A54963">
        <w:rPr>
          <w:rStyle w:val="Cquestionpartlabelbold"/>
        </w:rPr>
        <w:t>(c)</w:t>
      </w:r>
      <w:r w:rsidRPr="00A54963">
        <w:rPr>
          <w:rStyle w:val="Cquestionpartlabelbold"/>
        </w:rPr>
        <w:tab/>
      </w:r>
      <w:r w:rsidRPr="00106084">
        <w:t xml:space="preserve">Which </w:t>
      </w:r>
      <w:r w:rsidR="007618FD">
        <w:t>point is</w:t>
      </w:r>
      <w:r w:rsidRPr="00106084">
        <w:t xml:space="preserve"> on the </w:t>
      </w:r>
      <w:r w:rsidRPr="00655B46">
        <w:rPr>
          <w:rStyle w:val="Cmathsexpressions"/>
        </w:rPr>
        <w:t>y</w:t>
      </w:r>
      <w:r w:rsidRPr="00106084">
        <w:t>-axis?</w:t>
      </w:r>
    </w:p>
    <w:p w14:paraId="1D41555F" w14:textId="77777777" w:rsidR="007618FD" w:rsidRDefault="007618FD" w:rsidP="009B48F8">
      <w:pPr>
        <w:pStyle w:val="Pquestiontextpartsa"/>
      </w:pPr>
    </w:p>
    <w:p w14:paraId="0C90ED92" w14:textId="6244FA66" w:rsidR="009B48F8" w:rsidRDefault="009B48F8" w:rsidP="009B48F8">
      <w:pPr>
        <w:pStyle w:val="Pquestiontextpartsa"/>
      </w:pPr>
      <w:r w:rsidRPr="00A54963">
        <w:rPr>
          <w:rStyle w:val="Cquestionpartlabelbold"/>
        </w:rPr>
        <w:t>(d)</w:t>
      </w:r>
      <w:r w:rsidRPr="00A54963">
        <w:rPr>
          <w:rStyle w:val="Cquestionpartlabelbold"/>
        </w:rPr>
        <w:tab/>
      </w:r>
      <w:r w:rsidRPr="00106084">
        <w:t xml:space="preserve">If point </w:t>
      </w:r>
      <w:r w:rsidRPr="007E767B">
        <w:t>B</w:t>
      </w:r>
      <w:r w:rsidRPr="00106084">
        <w:t xml:space="preserve"> w</w:t>
      </w:r>
      <w:r w:rsidR="007E767B">
        <w:t>as</w:t>
      </w:r>
      <w:r w:rsidRPr="00106084">
        <w:t xml:space="preserve"> shifted </w:t>
      </w:r>
      <w:r w:rsidR="007618FD">
        <w:t>1</w:t>
      </w:r>
      <w:r w:rsidRPr="00106084">
        <w:t xml:space="preserve"> unit up and 3 units left, what would its new coordinates be?</w:t>
      </w:r>
    </w:p>
    <w:p w14:paraId="469407D6" w14:textId="77777777" w:rsidR="009B48F8" w:rsidRDefault="009B48F8" w:rsidP="009B48F8">
      <w:pPr>
        <w:pStyle w:val="Pquestiontextpartsa"/>
      </w:pPr>
    </w:p>
    <w:p w14:paraId="0F765DEE" w14:textId="1750443E" w:rsidR="009B48F8" w:rsidRDefault="009B48F8" w:rsidP="007E767B">
      <w:pPr>
        <w:pStyle w:val="Pquestionheadingsx"/>
      </w:pPr>
      <w:r>
        <w:t>Question 36</w:t>
      </w:r>
      <w:r w:rsidRPr="0003208B">
        <w:tab/>
      </w:r>
      <w:r w:rsidR="007E767B">
        <w:rPr>
          <w:rStyle w:val="Cmarkslabel"/>
        </w:rPr>
        <w:t>7</w:t>
      </w:r>
      <w:r w:rsidRPr="00A54963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8</w:t>
      </w:r>
      <w:r w:rsidRPr="0003208B">
        <w:t>]</w:t>
      </w:r>
    </w:p>
    <w:p w14:paraId="4AFE1AF3" w14:textId="77777777" w:rsidR="009B48F8" w:rsidRPr="000B0376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Plot the following points on the number plane and draw a straight line passing through all points.</w:t>
      </w:r>
      <w:r>
        <w:br/>
      </w:r>
      <w:r w:rsidRPr="000B0376">
        <w:t>(1, 2), (2, 4), (3, 6)</w:t>
      </w:r>
    </w:p>
    <w:p w14:paraId="115CAB8E" w14:textId="471FCAE9" w:rsidR="009B48F8" w:rsidRDefault="007E767B" w:rsidP="009B48F8">
      <w:pPr>
        <w:pStyle w:val="Pquestiontextmainstem"/>
      </w:pPr>
      <w:r>
        <w:tab/>
      </w:r>
      <w:r w:rsidR="009B48F8">
        <w:rPr>
          <w:noProof/>
        </w:rPr>
        <w:drawing>
          <wp:inline distT="0" distB="0" distL="0" distR="0" wp14:anchorId="3C95BAA5" wp14:editId="04FD9D05">
            <wp:extent cx="2008800" cy="2350800"/>
            <wp:effectExtent l="0" t="0" r="0" b="0"/>
            <wp:docPr id="99" name="Picture 99" descr="PM7_SmB_5_06f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M7_SmB_5_06fT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8800" cy="235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74702A" w14:textId="28297D02" w:rsidR="009B48F8" w:rsidRDefault="007618FD" w:rsidP="009B48F8">
      <w:pPr>
        <w:pStyle w:val="Pquestiontextpartsa"/>
      </w:pPr>
      <w:r w:rsidRPr="00106084">
        <w:rPr>
          <w:rStyle w:val="Cquestionpartlabelbold"/>
        </w:rPr>
        <w:lastRenderedPageBreak/>
        <w:t xml:space="preserve"> </w:t>
      </w:r>
      <w:r w:rsidR="009B48F8" w:rsidRPr="00106084">
        <w:rPr>
          <w:rStyle w:val="Cquestionpartlabelbold"/>
        </w:rPr>
        <w:t>(b)</w:t>
      </w:r>
      <w:r w:rsidR="009B48F8" w:rsidRPr="00106084">
        <w:rPr>
          <w:rStyle w:val="Cquestionpartlabelbold"/>
        </w:rPr>
        <w:tab/>
      </w:r>
      <w:r w:rsidR="009B48F8" w:rsidRPr="00106084">
        <w:t>Summarise the set of points in the table below.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50"/>
        <w:gridCol w:w="850"/>
        <w:gridCol w:w="850"/>
        <w:gridCol w:w="850"/>
      </w:tblGrid>
      <w:tr w:rsidR="009B48F8" w:rsidRPr="000B0376" w14:paraId="0C42522A" w14:textId="77777777" w:rsidTr="007E767B">
        <w:trPr>
          <w:trHeight w:val="567"/>
        </w:trPr>
        <w:tc>
          <w:tcPr>
            <w:tcW w:w="850" w:type="dxa"/>
            <w:vAlign w:val="center"/>
          </w:tcPr>
          <w:p w14:paraId="0BFFBCF9" w14:textId="77777777" w:rsidR="009B48F8" w:rsidRPr="00D23F5D" w:rsidRDefault="009B48F8" w:rsidP="00A90404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x</w:t>
            </w:r>
          </w:p>
        </w:tc>
        <w:tc>
          <w:tcPr>
            <w:tcW w:w="850" w:type="dxa"/>
            <w:vAlign w:val="center"/>
          </w:tcPr>
          <w:p w14:paraId="6D015B65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681C21B5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1A460BE0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</w:tr>
      <w:tr w:rsidR="009B48F8" w:rsidRPr="000B0376" w14:paraId="5D00C91B" w14:textId="77777777" w:rsidTr="007E767B">
        <w:trPr>
          <w:trHeight w:val="567"/>
        </w:trPr>
        <w:tc>
          <w:tcPr>
            <w:tcW w:w="850" w:type="dxa"/>
            <w:vAlign w:val="center"/>
          </w:tcPr>
          <w:p w14:paraId="6756DB2A" w14:textId="77777777" w:rsidR="009B48F8" w:rsidRPr="00D23F5D" w:rsidRDefault="009B48F8" w:rsidP="00A90404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y</w:t>
            </w:r>
          </w:p>
        </w:tc>
        <w:tc>
          <w:tcPr>
            <w:tcW w:w="850" w:type="dxa"/>
            <w:vAlign w:val="center"/>
          </w:tcPr>
          <w:p w14:paraId="0A22C628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7318B595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15FB1928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</w:tr>
    </w:tbl>
    <w:p w14:paraId="022FE5C8" w14:textId="77777777" w:rsidR="009B48F8" w:rsidRDefault="009B48F8" w:rsidP="009B48F8">
      <w:pPr>
        <w:pStyle w:val="Pquestiontextmainstem"/>
      </w:pPr>
    </w:p>
    <w:p w14:paraId="028EDC63" w14:textId="2FF2A49B" w:rsidR="009B48F8" w:rsidRDefault="009B48F8" w:rsidP="009B48F8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 xml:space="preserve">Write a rule linking the </w:t>
      </w:r>
      <w:r w:rsidRPr="00106084">
        <w:rPr>
          <w:rStyle w:val="Cmathsexpressions"/>
        </w:rPr>
        <w:t>x</w:t>
      </w:r>
      <w:r w:rsidRPr="00106084">
        <w:t xml:space="preserve">- and </w:t>
      </w:r>
      <w:r w:rsidRPr="00106084">
        <w:rPr>
          <w:rStyle w:val="Cmathsexpressions"/>
        </w:rPr>
        <w:t>y</w:t>
      </w:r>
      <w:r w:rsidR="00AE202E">
        <w:t>-</w:t>
      </w:r>
      <w:r w:rsidRPr="00106084">
        <w:t>values.</w:t>
      </w:r>
    </w:p>
    <w:p w14:paraId="3DA97452" w14:textId="77777777" w:rsidR="009B48F8" w:rsidRDefault="009B48F8" w:rsidP="009B48F8">
      <w:pPr>
        <w:pStyle w:val="Pquestiontextpartsa"/>
        <w:rPr>
          <w:rStyle w:val="Cquestionpartlabelbold"/>
        </w:rPr>
      </w:pPr>
    </w:p>
    <w:p w14:paraId="3D374587" w14:textId="77777777" w:rsidR="009B48F8" w:rsidRDefault="009B48F8" w:rsidP="009B48F8">
      <w:pPr>
        <w:pStyle w:val="Pquestiontextpartsa"/>
        <w:rPr>
          <w:rStyle w:val="Cquestionpartlabelbold"/>
        </w:rPr>
      </w:pPr>
    </w:p>
    <w:p w14:paraId="0C73279C" w14:textId="51F03765" w:rsidR="009B48F8" w:rsidRDefault="009B48F8" w:rsidP="009B48F8">
      <w:pPr>
        <w:pStyle w:val="Pquestiontextpartsa"/>
      </w:pPr>
      <w:r w:rsidRPr="00106084">
        <w:rPr>
          <w:rStyle w:val="Cquestionpartlabelbold"/>
        </w:rPr>
        <w:t>(d)</w:t>
      </w:r>
      <w:r w:rsidRPr="00106084">
        <w:rPr>
          <w:rStyle w:val="Cquestionpartlabelbold"/>
        </w:rPr>
        <w:tab/>
      </w:r>
      <w:r w:rsidRPr="00106084">
        <w:t xml:space="preserve">Write the coordinates of any other point </w:t>
      </w:r>
      <w:r w:rsidR="00AE202E">
        <w:t>that is on the line.</w:t>
      </w:r>
    </w:p>
    <w:p w14:paraId="2726BDAE" w14:textId="77777777" w:rsidR="009B48F8" w:rsidRPr="000B0376" w:rsidRDefault="009B48F8" w:rsidP="009B48F8">
      <w:pPr>
        <w:pStyle w:val="Pquestiontextpartsa"/>
      </w:pPr>
    </w:p>
    <w:p w14:paraId="144783B2" w14:textId="77777777" w:rsidR="009B48F8" w:rsidRDefault="009B48F8" w:rsidP="007E767B">
      <w:pPr>
        <w:pStyle w:val="Pquestionheadingsx"/>
      </w:pPr>
      <w:r>
        <w:t>Question 37</w:t>
      </w:r>
      <w:r w:rsidRPr="0003208B">
        <w:tab/>
      </w:r>
      <w:r w:rsidRPr="00A54963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9</w:t>
      </w:r>
      <w:r w:rsidRPr="0003208B">
        <w:t>]</w:t>
      </w:r>
    </w:p>
    <w:p w14:paraId="16940215" w14:textId="0DD741C6" w:rsidR="009B48F8" w:rsidRDefault="009B48F8" w:rsidP="007E767B">
      <w:pPr>
        <w:pStyle w:val="Pquestiontextmainstem"/>
        <w:keepNext/>
      </w:pPr>
      <w:r w:rsidRPr="000B0376">
        <w:t xml:space="preserve">The point graph shows the </w:t>
      </w:r>
      <w:r w:rsidR="00AE202E">
        <w:t>weights and heights of three</w:t>
      </w:r>
      <w:r w:rsidR="000A22A9">
        <w:t xml:space="preserve"> people:</w:t>
      </w:r>
      <w:r w:rsidRPr="000B0376">
        <w:t xml:space="preserve"> </w:t>
      </w:r>
      <w:r w:rsidR="00AE202E">
        <w:t xml:space="preserve">an adult, a </w:t>
      </w:r>
      <w:r w:rsidRPr="000B0376">
        <w:t>bab</w:t>
      </w:r>
      <w:r w:rsidR="00AE202E">
        <w:t xml:space="preserve">y and </w:t>
      </w:r>
      <w:r w:rsidR="000A22A9">
        <w:t>a child</w:t>
      </w:r>
      <w:r w:rsidRPr="000B0376">
        <w:t xml:space="preserve">. </w:t>
      </w:r>
    </w:p>
    <w:p w14:paraId="47209EDE" w14:textId="1602F777" w:rsidR="009B48F8" w:rsidRDefault="009B48F8" w:rsidP="007E767B">
      <w:pPr>
        <w:pStyle w:val="Pquestiontextmainstem"/>
        <w:keepNext/>
      </w:pPr>
      <w:r>
        <w:rPr>
          <w:noProof/>
        </w:rPr>
        <w:drawing>
          <wp:inline distT="0" distB="0" distL="0" distR="0" wp14:anchorId="6E4D7246" wp14:editId="54206B43">
            <wp:extent cx="1476000" cy="1220400"/>
            <wp:effectExtent l="0" t="0" r="0" b="0"/>
            <wp:docPr id="100" name="Picture 100" descr="PM7_SmB_5_07f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M7_SmB_5_07fT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000" cy="122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7B902D" w14:textId="6C531B19" w:rsidR="009B48F8" w:rsidRDefault="000A22A9" w:rsidP="009B48F8">
      <w:pPr>
        <w:pStyle w:val="Pquestiontextmainstem"/>
      </w:pPr>
      <w:r>
        <w:t>Write the person represented by</w:t>
      </w:r>
      <w:r w:rsidRPr="000B0376">
        <w:t xml:space="preserve"> ea</w:t>
      </w:r>
      <w:r>
        <w:t>ch point</w:t>
      </w:r>
      <w:r w:rsidRPr="000B0376">
        <w:t>.</w:t>
      </w:r>
    </w:p>
    <w:p w14:paraId="2456ECE9" w14:textId="7EABB646" w:rsidR="009B48F8" w:rsidRPr="000A22A9" w:rsidRDefault="009B48F8" w:rsidP="000A22A9">
      <w:pPr>
        <w:pStyle w:val="Pquestiontextmainstem"/>
      </w:pPr>
      <w:r w:rsidRPr="000A22A9">
        <w:t>A</w:t>
      </w:r>
      <w:r w:rsidR="00B56E5B">
        <w:t>:</w:t>
      </w:r>
      <w:r w:rsidR="000A22A9">
        <w:t xml:space="preserve"> </w:t>
      </w:r>
      <w:r w:rsidR="000A22A9" w:rsidRPr="000A22A9">
        <w:t>__________________</w:t>
      </w:r>
      <w:r w:rsidR="000A22A9">
        <w:tab/>
      </w:r>
      <w:r w:rsidRPr="000A22A9">
        <w:t>B</w:t>
      </w:r>
      <w:r w:rsidR="00B56E5B">
        <w:t>:</w:t>
      </w:r>
      <w:r w:rsidR="000A22A9">
        <w:t xml:space="preserve"> </w:t>
      </w:r>
      <w:r w:rsidR="000A22A9" w:rsidRPr="000A22A9">
        <w:t>__________________</w:t>
      </w:r>
      <w:r w:rsidR="000A22A9">
        <w:tab/>
        <w:t>C</w:t>
      </w:r>
      <w:r w:rsidR="00B56E5B">
        <w:t>:</w:t>
      </w:r>
      <w:r w:rsidR="000A22A9">
        <w:t xml:space="preserve"> </w:t>
      </w:r>
      <w:r w:rsidRPr="000A22A9">
        <w:t>__________________</w:t>
      </w:r>
    </w:p>
    <w:p w14:paraId="35CB62F6" w14:textId="77777777" w:rsidR="009B48F8" w:rsidRPr="000B0376" w:rsidRDefault="009B48F8" w:rsidP="009B48F8">
      <w:pPr>
        <w:pStyle w:val="Pquestiontextmcqoptions"/>
      </w:pPr>
    </w:p>
    <w:p w14:paraId="56A059AC" w14:textId="733716C9" w:rsidR="009B48F8" w:rsidRDefault="009B48F8" w:rsidP="009B48F8">
      <w:pPr>
        <w:pStyle w:val="Pquestionheadingsx1stafterhead"/>
      </w:pPr>
      <w:r>
        <w:t>Question 38</w:t>
      </w:r>
      <w:r w:rsidRPr="0003208B">
        <w:tab/>
      </w:r>
      <w:r w:rsidR="00D64E5D">
        <w:rPr>
          <w:rStyle w:val="Cmarkslabel"/>
        </w:rPr>
        <w:t>3</w:t>
      </w:r>
      <w:r w:rsidRPr="00A54963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9</w:t>
      </w:r>
      <w:r w:rsidRPr="0003208B">
        <w:t>]</w:t>
      </w:r>
    </w:p>
    <w:p w14:paraId="609D014F" w14:textId="77777777" w:rsidR="009B48F8" w:rsidRDefault="009B48F8" w:rsidP="009B48F8">
      <w:pPr>
        <w:pStyle w:val="Pquestiontextmainstem"/>
      </w:pPr>
      <w:r w:rsidRPr="000B0376">
        <w:t>Answer true or false for each of the following.</w:t>
      </w:r>
    </w:p>
    <w:p w14:paraId="02482E23" w14:textId="77777777" w:rsidR="009B48F8" w:rsidRPr="000B0376" w:rsidRDefault="009B48F8" w:rsidP="009B48F8">
      <w:pPr>
        <w:pStyle w:val="Pquestiontextmainstem"/>
      </w:pPr>
      <w:r>
        <w:rPr>
          <w:noProof/>
        </w:rPr>
        <w:drawing>
          <wp:inline distT="0" distB="0" distL="0" distR="0" wp14:anchorId="422626C6" wp14:editId="5924A6DE">
            <wp:extent cx="2772000" cy="1890000"/>
            <wp:effectExtent l="0" t="0" r="0" b="0"/>
            <wp:docPr id="101" name="Picture 101" descr="PM7_SmB_5_08f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PM7_SmB_5_08fT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000" cy="18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EA08D" w14:textId="77777777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Jane has the longest showers and needs the least sleep.</w:t>
      </w:r>
    </w:p>
    <w:p w14:paraId="279A502D" w14:textId="77777777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Phil needs the most sleep and has the shortest showers.</w:t>
      </w:r>
    </w:p>
    <w:p w14:paraId="546E8154" w14:textId="77777777" w:rsidR="009B48F8" w:rsidRDefault="009B48F8" w:rsidP="009B48F8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Jill needs more sleep than Bill and has shorter showers than Jane.</w:t>
      </w:r>
    </w:p>
    <w:p w14:paraId="52EDCD31" w14:textId="77777777" w:rsidR="009B48F8" w:rsidRDefault="009B48F8" w:rsidP="00D64E5D">
      <w:pPr>
        <w:pStyle w:val="Pquestionheadingsx"/>
      </w:pPr>
      <w:r>
        <w:lastRenderedPageBreak/>
        <w:t>Question 39</w:t>
      </w:r>
      <w:r w:rsidRPr="0003208B">
        <w:tab/>
      </w:r>
      <w:r w:rsidRPr="00A54963">
        <w:rPr>
          <w:rStyle w:val="Cmarkslabel"/>
        </w:rPr>
        <w:t>8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9</w:t>
      </w:r>
      <w:r w:rsidRPr="0003208B">
        <w:t>]</w:t>
      </w:r>
    </w:p>
    <w:p w14:paraId="07E5C3D2" w14:textId="181C530C" w:rsidR="009B48F8" w:rsidRDefault="007618FD" w:rsidP="00D64E5D">
      <w:pPr>
        <w:pStyle w:val="Pquestiontextmainstem"/>
        <w:keepNext/>
      </w:pPr>
      <w:r>
        <w:t>Tom begins a hill climb at 10 a</w:t>
      </w:r>
      <w:r w:rsidR="009B48F8" w:rsidRPr="000B0376">
        <w:t>m. After climbing for 1 hour, he rests for half an hour then continues his climb. He has lunch for 1 hour then returns to the base of the hill.</w:t>
      </w:r>
    </w:p>
    <w:p w14:paraId="1495FBCD" w14:textId="77777777" w:rsidR="009B48F8" w:rsidRDefault="009B48F8" w:rsidP="00D64E5D">
      <w:pPr>
        <w:pStyle w:val="Pquestiontextmainstem"/>
        <w:keepNext/>
      </w:pPr>
      <w:r w:rsidRPr="000B0376">
        <w:t>This information is shown on the travel graph below.</w:t>
      </w:r>
    </w:p>
    <w:p w14:paraId="790071CD" w14:textId="361F08CF" w:rsidR="00B52D47" w:rsidRDefault="00B52D47" w:rsidP="00D64E5D">
      <w:pPr>
        <w:pStyle w:val="Pquestiontextmainstem"/>
        <w:keepNext/>
      </w:pPr>
      <w:r>
        <w:tab/>
      </w:r>
      <w:r>
        <w:rPr>
          <w:noProof/>
        </w:rPr>
        <w:drawing>
          <wp:inline distT="0" distB="0" distL="0" distR="0" wp14:anchorId="69366AF7" wp14:editId="4C5D6601">
            <wp:extent cx="3429000" cy="1866900"/>
            <wp:effectExtent l="0" t="0" r="0" b="0"/>
            <wp:docPr id="8" name="Picture 8" descr="C:\Users\ubuluay\Desktop\2nd ed\7 chapter tests\img\chapter 5\PM2e_07_EB_05_FAT_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ubuluay\Desktop\2nd ed\7 chapter tests\img\chapter 5\PM2e_07_EB_05_FAT_06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EF4F0" w14:textId="6FFA88C6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5442E3">
        <w:t>What</w:t>
      </w:r>
      <w:r w:rsidRPr="00106084">
        <w:t xml:space="preserve"> times are represented by t</w:t>
      </w:r>
      <w:r w:rsidR="005442E3">
        <w:t>he following letters?</w:t>
      </w:r>
    </w:p>
    <w:p w14:paraId="7BFB2F65" w14:textId="5BCF3382" w:rsidR="009B48F8" w:rsidRDefault="009B48F8" w:rsidP="009B48F8">
      <w:pPr>
        <w:pStyle w:val="Pquestiontextpartsi"/>
      </w:pPr>
      <w:r w:rsidRPr="006A063D">
        <w:rPr>
          <w:rStyle w:val="Cquestionpartlabelbold"/>
        </w:rPr>
        <w:t>(i)</w:t>
      </w:r>
      <w:r w:rsidR="00CA1097">
        <w:rPr>
          <w:rStyle w:val="Cquestionpartlabelbold"/>
        </w:rPr>
        <w:tab/>
      </w:r>
      <w:r w:rsidR="005442E3">
        <w:t>A</w:t>
      </w:r>
      <w:r w:rsidRPr="00F22B07">
        <w:t xml:space="preserve"> _________________ </w:t>
      </w:r>
    </w:p>
    <w:p w14:paraId="7A02BF18" w14:textId="61F27F21" w:rsidR="009B48F8" w:rsidRDefault="009B48F8" w:rsidP="009B48F8">
      <w:pPr>
        <w:pStyle w:val="Pquestiontextpartsi"/>
      </w:pPr>
      <w:r w:rsidRPr="006A063D">
        <w:rPr>
          <w:rStyle w:val="Cquestionpartlabelbold"/>
        </w:rPr>
        <w:t>(ii)</w:t>
      </w:r>
      <w:r>
        <w:rPr>
          <w:rStyle w:val="Cquestionpartlabelbold"/>
        </w:rPr>
        <w:tab/>
      </w:r>
      <w:r w:rsidR="005442E3">
        <w:t>B</w:t>
      </w:r>
      <w:r w:rsidRPr="00F22B07">
        <w:t xml:space="preserve"> </w:t>
      </w:r>
      <w:r w:rsidR="00CA1097" w:rsidRPr="00F22B07">
        <w:t>_________________</w:t>
      </w:r>
    </w:p>
    <w:p w14:paraId="3965B054" w14:textId="4D36761C" w:rsidR="009B48F8" w:rsidRDefault="009B48F8" w:rsidP="009B48F8">
      <w:pPr>
        <w:pStyle w:val="Pquestiontextpartsi"/>
      </w:pPr>
      <w:r w:rsidRPr="006A063D">
        <w:rPr>
          <w:rStyle w:val="Cquestionpartlabelbold"/>
        </w:rPr>
        <w:t>(iii)</w:t>
      </w:r>
      <w:r w:rsidR="00CA1097">
        <w:tab/>
      </w:r>
      <w:r w:rsidR="005442E3">
        <w:t>C</w:t>
      </w:r>
      <w:r w:rsidR="00CA1097">
        <w:t xml:space="preserve"> </w:t>
      </w:r>
      <w:r w:rsidR="00CA1097" w:rsidRPr="00F22B07">
        <w:t>_________________</w:t>
      </w:r>
    </w:p>
    <w:p w14:paraId="0D2A6022" w14:textId="77777777" w:rsidR="009B48F8" w:rsidRPr="000B0376" w:rsidRDefault="009B48F8" w:rsidP="009B48F8">
      <w:pPr>
        <w:pStyle w:val="Pquestiontextpartsi"/>
      </w:pPr>
    </w:p>
    <w:p w14:paraId="2DB6B51F" w14:textId="2B071F62" w:rsidR="009B48F8" w:rsidRDefault="009B48F8" w:rsidP="009B48F8">
      <w:pPr>
        <w:pStyle w:val="Pquestiontextpartsa"/>
      </w:pPr>
      <w:r w:rsidRPr="00A54963">
        <w:rPr>
          <w:rStyle w:val="Cquestionpartlabelbold"/>
        </w:rPr>
        <w:t>(b)</w:t>
      </w:r>
      <w:r w:rsidRPr="00106084">
        <w:tab/>
        <w:t>How far did Tom hike before he took his first break?</w:t>
      </w:r>
      <w:r w:rsidR="00CA1097">
        <w:t xml:space="preserve"> </w:t>
      </w:r>
    </w:p>
    <w:p w14:paraId="3D5DF028" w14:textId="77777777" w:rsidR="00CA1097" w:rsidRDefault="00CA1097" w:rsidP="009B48F8">
      <w:pPr>
        <w:pStyle w:val="Pquestiontextpartsa"/>
        <w:rPr>
          <w:rStyle w:val="Cquestionpartlabelbold"/>
        </w:rPr>
      </w:pPr>
    </w:p>
    <w:p w14:paraId="4B4BAB2C" w14:textId="77777777" w:rsidR="00CA1097" w:rsidRDefault="00CA1097" w:rsidP="009B48F8">
      <w:pPr>
        <w:pStyle w:val="Pquestiontextpartsa"/>
        <w:rPr>
          <w:rStyle w:val="Cquestionpartlabelbold"/>
        </w:rPr>
      </w:pPr>
    </w:p>
    <w:p w14:paraId="586444C5" w14:textId="2578391F" w:rsidR="009B48F8" w:rsidRDefault="009B48F8" w:rsidP="009B48F8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 xml:space="preserve">How </w:t>
      </w:r>
      <w:r w:rsidR="00CA1097">
        <w:t>much time</w:t>
      </w:r>
      <w:r w:rsidRPr="00106084">
        <w:t xml:space="preserve"> did the hike down the hill take?</w:t>
      </w:r>
    </w:p>
    <w:p w14:paraId="3DD221D3" w14:textId="77777777" w:rsidR="007618FD" w:rsidRDefault="007618FD" w:rsidP="009B48F8">
      <w:pPr>
        <w:pStyle w:val="Pquestiontextpartsa"/>
      </w:pPr>
    </w:p>
    <w:p w14:paraId="41687890" w14:textId="77777777" w:rsidR="007618FD" w:rsidRDefault="007618FD" w:rsidP="009B48F8">
      <w:pPr>
        <w:pStyle w:val="Pquestiontextpartsa"/>
      </w:pPr>
    </w:p>
    <w:p w14:paraId="6C013487" w14:textId="10342EDC" w:rsidR="009B48F8" w:rsidRDefault="009B48F8" w:rsidP="009B48F8">
      <w:pPr>
        <w:pStyle w:val="Pquestiontextpartsa"/>
      </w:pPr>
      <w:r w:rsidRPr="00106084">
        <w:rPr>
          <w:rStyle w:val="Cquestionpartlabelbold"/>
        </w:rPr>
        <w:t>(d)</w:t>
      </w:r>
      <w:r w:rsidRPr="00106084">
        <w:rPr>
          <w:rStyle w:val="Cquestionpartlabelbold"/>
        </w:rPr>
        <w:tab/>
      </w:r>
      <w:r w:rsidRPr="00106084">
        <w:t>What was the total distance travelled?</w:t>
      </w:r>
    </w:p>
    <w:p w14:paraId="7F14CF5F" w14:textId="77777777" w:rsidR="007618FD" w:rsidRDefault="007618FD" w:rsidP="009B48F8">
      <w:pPr>
        <w:pStyle w:val="Pquestiontextpartsa"/>
      </w:pPr>
    </w:p>
    <w:p w14:paraId="135DF9D2" w14:textId="77777777" w:rsidR="007618FD" w:rsidRDefault="007618FD" w:rsidP="009B48F8">
      <w:pPr>
        <w:pStyle w:val="Pquestiontextpartsa"/>
      </w:pPr>
    </w:p>
    <w:p w14:paraId="054920AC" w14:textId="6BA8FD9F" w:rsidR="009B48F8" w:rsidRPr="00655B46" w:rsidRDefault="009B48F8" w:rsidP="009B48F8">
      <w:pPr>
        <w:pStyle w:val="Psectionresults"/>
      </w:pPr>
      <w:r w:rsidRPr="00655B46">
        <w:tab/>
        <w:t>Short answer total:</w:t>
      </w:r>
      <w:r w:rsidR="00CA1097">
        <w:t xml:space="preserve"> </w:t>
      </w:r>
      <w:r w:rsidRPr="00655B46">
        <w:t>_________</w:t>
      </w:r>
      <w:r w:rsidR="00CA1097">
        <w:t xml:space="preserve"> </w:t>
      </w:r>
      <w:r w:rsidRPr="00655B46">
        <w:t>/</w:t>
      </w:r>
      <w:r w:rsidR="00CA1097">
        <w:t xml:space="preserve"> </w:t>
      </w:r>
      <w:r w:rsidR="00AE202E">
        <w:t>8</w:t>
      </w:r>
      <w:r w:rsidR="00CA1097">
        <w:t>0</w:t>
      </w:r>
    </w:p>
    <w:p w14:paraId="61772340" w14:textId="77777777" w:rsidR="009B48F8" w:rsidRPr="00655B46" w:rsidRDefault="009B48F8" w:rsidP="009B48F8">
      <w:pPr>
        <w:pStyle w:val="Psectionheading"/>
      </w:pPr>
      <w:r w:rsidRPr="00655B46">
        <w:t>Extended answer section</w:t>
      </w:r>
    </w:p>
    <w:p w14:paraId="32903401" w14:textId="46301FDF" w:rsidR="009B48F8" w:rsidRDefault="009B48F8" w:rsidP="009B48F8">
      <w:pPr>
        <w:pStyle w:val="Pquestionheadingsx1stafterhead"/>
      </w:pPr>
      <w:r>
        <w:t>Question 40</w:t>
      </w:r>
      <w:r w:rsidRPr="0003208B">
        <w:tab/>
      </w:r>
      <w:r w:rsidRPr="00A54963">
        <w:rPr>
          <w:rStyle w:val="Cmarkslabel"/>
        </w:rPr>
        <w:t>6 m</w:t>
      </w:r>
      <w:r w:rsidRPr="00106084">
        <w:rPr>
          <w:rStyle w:val="Cmarkslabel"/>
        </w:rPr>
        <w:t>arks</w:t>
      </w:r>
      <w:r w:rsidRPr="0003208B">
        <w:tab/>
        <w:t>[</w:t>
      </w:r>
      <w:r>
        <w:t>5.3</w:t>
      </w:r>
      <w:r w:rsidRPr="0003208B">
        <w:t>]</w:t>
      </w:r>
    </w:p>
    <w:p w14:paraId="6127D776" w14:textId="17FB2272" w:rsidR="009B48F8" w:rsidRDefault="009B48F8" w:rsidP="009B48F8">
      <w:pPr>
        <w:pStyle w:val="Pquestiontextmainstem"/>
      </w:pPr>
      <w:r w:rsidRPr="00F22B07">
        <w:t xml:space="preserve">Bob is moving into his new house. The removalist charges $130, plus $90 for each hour he works. The removalist takes </w:t>
      </w:r>
      <w:r w:rsidRPr="002E632A">
        <w:rPr>
          <w:rStyle w:val="Cmathsexpressions"/>
        </w:rPr>
        <w:t>d</w:t>
      </w:r>
      <w:r w:rsidRPr="000B0376">
        <w:t xml:space="preserve"> hours to move the furniture to </w:t>
      </w:r>
      <w:r w:rsidR="00CA1097">
        <w:t>the</w:t>
      </w:r>
      <w:r w:rsidRPr="000B0376">
        <w:t xml:space="preserve"> new house.</w:t>
      </w:r>
    </w:p>
    <w:p w14:paraId="5081C68C" w14:textId="77777777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If the removalist took 2 hours to complete the job, how much would it cost Bob?</w:t>
      </w:r>
    </w:p>
    <w:p w14:paraId="1DAACC4B" w14:textId="77777777" w:rsidR="009B48F8" w:rsidRDefault="009B48F8" w:rsidP="009B48F8">
      <w:pPr>
        <w:pStyle w:val="Pquestiontextpartsa"/>
        <w:rPr>
          <w:rStyle w:val="Cquestionpartlabelbold"/>
        </w:rPr>
      </w:pPr>
    </w:p>
    <w:p w14:paraId="18652A03" w14:textId="77777777" w:rsidR="00CA1097" w:rsidRDefault="00CA1097" w:rsidP="009B48F8">
      <w:pPr>
        <w:pStyle w:val="Pquestiontextpartsa"/>
        <w:rPr>
          <w:rStyle w:val="Cquestionpartlabelbold"/>
        </w:rPr>
      </w:pPr>
    </w:p>
    <w:p w14:paraId="3C6C0E25" w14:textId="77777777" w:rsidR="009B48F8" w:rsidRDefault="009B48F8" w:rsidP="009B48F8">
      <w:pPr>
        <w:pStyle w:val="Pquestiontextpartsa"/>
        <w:rPr>
          <w:rStyle w:val="Cquestionpartlabelbold"/>
        </w:rPr>
      </w:pPr>
    </w:p>
    <w:p w14:paraId="1867846D" w14:textId="7EA6CD50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If </w:t>
      </w:r>
      <w:r w:rsidRPr="00106084">
        <w:rPr>
          <w:rStyle w:val="Cmathsexpressions"/>
        </w:rPr>
        <w:t>C</w:t>
      </w:r>
      <w:r w:rsidRPr="00106084">
        <w:t xml:space="preserve"> represents the total </w:t>
      </w:r>
      <w:r w:rsidR="00CA1097">
        <w:t>cost</w:t>
      </w:r>
      <w:r w:rsidRPr="00106084">
        <w:t xml:space="preserve"> for </w:t>
      </w:r>
      <w:r w:rsidRPr="00106084">
        <w:rPr>
          <w:rStyle w:val="Cmathsexpressions"/>
        </w:rPr>
        <w:t>d</w:t>
      </w:r>
      <w:r w:rsidRPr="00106084">
        <w:t xml:space="preserve"> hours, write an equation for the total cost.</w:t>
      </w:r>
    </w:p>
    <w:p w14:paraId="564FFB0D" w14:textId="77777777" w:rsidR="009B48F8" w:rsidRDefault="009B48F8" w:rsidP="009B48F8">
      <w:pPr>
        <w:pStyle w:val="Pquestiontextpartsa"/>
        <w:rPr>
          <w:rStyle w:val="Cquestionpartlabelbold"/>
        </w:rPr>
      </w:pPr>
    </w:p>
    <w:p w14:paraId="1745A7E3" w14:textId="77777777" w:rsidR="007618FD" w:rsidRDefault="007618FD" w:rsidP="009B48F8">
      <w:pPr>
        <w:pStyle w:val="Pquestiontextpartsa"/>
        <w:rPr>
          <w:rStyle w:val="Cquestionpartlabelbold"/>
        </w:rPr>
      </w:pPr>
    </w:p>
    <w:p w14:paraId="37391CBF" w14:textId="24F40420" w:rsidR="009B48F8" w:rsidRDefault="009B48F8" w:rsidP="009B48F8">
      <w:pPr>
        <w:pStyle w:val="Pquestiontextpartsa"/>
      </w:pPr>
      <w:r w:rsidRPr="00106084">
        <w:rPr>
          <w:rStyle w:val="Cquestionpartlabelbold"/>
        </w:rPr>
        <w:lastRenderedPageBreak/>
        <w:t>(c)</w:t>
      </w:r>
      <w:r w:rsidRPr="00106084">
        <w:rPr>
          <w:rStyle w:val="Cquestionpartlabelbold"/>
        </w:rPr>
        <w:tab/>
      </w:r>
      <w:r w:rsidRPr="00106084">
        <w:t>If Bob paid $400 altogether, how many hours did the removalist</w:t>
      </w:r>
      <w:r w:rsidR="00CA1097">
        <w:t xml:space="preserve"> take</w:t>
      </w:r>
      <w:r w:rsidR="009E0597">
        <w:t xml:space="preserve"> to do the job</w:t>
      </w:r>
      <w:r w:rsidRPr="00106084">
        <w:t>?</w:t>
      </w:r>
    </w:p>
    <w:p w14:paraId="25108F80" w14:textId="77777777" w:rsidR="009B48F8" w:rsidRDefault="009B48F8" w:rsidP="009B48F8">
      <w:pPr>
        <w:pStyle w:val="Pquestionheadingsx1stafterhead"/>
      </w:pPr>
    </w:p>
    <w:p w14:paraId="10DA4932" w14:textId="77777777" w:rsidR="007618FD" w:rsidRDefault="007618FD" w:rsidP="009B48F8">
      <w:pPr>
        <w:pStyle w:val="Pquestionheadingsx1stafterhead"/>
      </w:pPr>
    </w:p>
    <w:p w14:paraId="3012A228" w14:textId="77777777" w:rsidR="006E4AC3" w:rsidRDefault="006E4AC3" w:rsidP="009B48F8">
      <w:pPr>
        <w:pStyle w:val="Pquestionheadingsx1stafterhead"/>
      </w:pPr>
    </w:p>
    <w:p w14:paraId="1B0042B2" w14:textId="77777777" w:rsidR="007618FD" w:rsidRDefault="007618FD" w:rsidP="009B48F8">
      <w:pPr>
        <w:pStyle w:val="Pquestionheadingsx1stafterhead"/>
      </w:pPr>
    </w:p>
    <w:p w14:paraId="740B56C4" w14:textId="77777777" w:rsidR="007618FD" w:rsidRDefault="007618FD" w:rsidP="009B48F8">
      <w:pPr>
        <w:pStyle w:val="Pquestionheadingsx1stafterhead"/>
      </w:pPr>
    </w:p>
    <w:p w14:paraId="795F8FDE" w14:textId="21AC5E30" w:rsidR="009B48F8" w:rsidRPr="0003208B" w:rsidRDefault="009B48F8" w:rsidP="00502790">
      <w:pPr>
        <w:pStyle w:val="Pquestionheadingsx"/>
      </w:pPr>
      <w:r>
        <w:t>Question 4</w:t>
      </w:r>
      <w:r w:rsidR="00502790">
        <w:t>1</w:t>
      </w:r>
      <w:r w:rsidRPr="0003208B">
        <w:tab/>
      </w:r>
      <w:r w:rsidRPr="00A54963">
        <w:rPr>
          <w:rStyle w:val="Cmarkslabel"/>
        </w:rPr>
        <w:t>10 marks</w:t>
      </w:r>
      <w:r w:rsidRPr="0003208B">
        <w:tab/>
        <w:t>[</w:t>
      </w:r>
      <w:r>
        <w:t>5</w:t>
      </w:r>
      <w:r w:rsidRPr="0003208B">
        <w:t>.</w:t>
      </w:r>
      <w:r>
        <w:t>8</w:t>
      </w:r>
      <w:r w:rsidRPr="0003208B">
        <w:t>]</w:t>
      </w:r>
    </w:p>
    <w:p w14:paraId="621F1DA0" w14:textId="77777777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Plot the following points on the number plane and draw a straight line passing through all points.</w:t>
      </w:r>
      <w:r w:rsidRPr="00106084">
        <w:tab/>
        <w:t>(-3, -2), (-1, 0), (0, 1), (2, 3)</w:t>
      </w:r>
    </w:p>
    <w:p w14:paraId="5AB14F93" w14:textId="77777777" w:rsidR="00B52D47" w:rsidRDefault="00B52D47" w:rsidP="009B48F8">
      <w:pPr>
        <w:pStyle w:val="Pquestiontextpartsa"/>
      </w:pPr>
    </w:p>
    <w:p w14:paraId="5B08B08F" w14:textId="666E49D0" w:rsidR="006619BF" w:rsidRDefault="006619BF" w:rsidP="009B48F8">
      <w:pPr>
        <w:pStyle w:val="Pquestiontextmainstem"/>
      </w:pPr>
      <w:r>
        <w:tab/>
      </w:r>
      <w:r w:rsidR="00EA1EEF">
        <w:rPr>
          <w:noProof/>
        </w:rPr>
        <w:drawing>
          <wp:inline distT="0" distB="0" distL="0" distR="0" wp14:anchorId="6FAA754B" wp14:editId="6770520D">
            <wp:extent cx="2545200" cy="2174400"/>
            <wp:effectExtent l="0" t="0" r="7620" b="0"/>
            <wp:docPr id="4" name="Picture 4" descr="Macintosh HD:Users:lizwaud:Desktop:PM7_eBook:Batch 1 commenced:Artwork_CORRECTED_041016_Use this:Ch5:PM2e_07_EB_05_FAT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cintosh HD:Users:lizwaud:Desktop:PM7_eBook:Batch 1 commenced:Artwork_CORRECTED_041016_Use this:Ch5:PM2e_07_EB_05_FAT_04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200" cy="217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469404" w14:textId="77777777" w:rsidR="00B52D47" w:rsidRDefault="00B52D47" w:rsidP="009B48F8">
      <w:pPr>
        <w:pStyle w:val="Pquestiontextmainstem"/>
      </w:pPr>
    </w:p>
    <w:p w14:paraId="510A65C8" w14:textId="77777777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Summarise the set of points in the table below.</w:t>
      </w:r>
    </w:p>
    <w:p w14:paraId="31A94096" w14:textId="77777777" w:rsidR="00B52D47" w:rsidRDefault="00B52D47" w:rsidP="009B48F8">
      <w:pPr>
        <w:pStyle w:val="Pquestiontextpartsa"/>
      </w:pPr>
    </w:p>
    <w:tbl>
      <w:tblPr>
        <w:tblW w:w="5551" w:type="dxa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50"/>
        <w:gridCol w:w="1176"/>
        <w:gridCol w:w="1175"/>
        <w:gridCol w:w="1175"/>
        <w:gridCol w:w="1175"/>
      </w:tblGrid>
      <w:tr w:rsidR="009B48F8" w:rsidRPr="000B0376" w14:paraId="063F6187" w14:textId="77777777" w:rsidTr="006619BF">
        <w:trPr>
          <w:trHeight w:val="567"/>
        </w:trPr>
        <w:tc>
          <w:tcPr>
            <w:tcW w:w="850" w:type="dxa"/>
            <w:vAlign w:val="center"/>
          </w:tcPr>
          <w:p w14:paraId="16EF7ABB" w14:textId="77777777" w:rsidR="009B48F8" w:rsidRPr="00D23F5D" w:rsidRDefault="009B48F8" w:rsidP="00A90404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x</w:t>
            </w:r>
          </w:p>
        </w:tc>
        <w:tc>
          <w:tcPr>
            <w:tcW w:w="1176" w:type="dxa"/>
            <w:vAlign w:val="center"/>
          </w:tcPr>
          <w:p w14:paraId="7C441FF0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5" w:type="dxa"/>
            <w:vAlign w:val="center"/>
          </w:tcPr>
          <w:p w14:paraId="5C8A2961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5" w:type="dxa"/>
            <w:vAlign w:val="center"/>
          </w:tcPr>
          <w:p w14:paraId="3B625D5C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5" w:type="dxa"/>
            <w:vAlign w:val="center"/>
          </w:tcPr>
          <w:p w14:paraId="47A45435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</w:tr>
      <w:tr w:rsidR="009B48F8" w:rsidRPr="000B0376" w14:paraId="123ABB5F" w14:textId="77777777" w:rsidTr="006619BF">
        <w:trPr>
          <w:trHeight w:val="567"/>
        </w:trPr>
        <w:tc>
          <w:tcPr>
            <w:tcW w:w="850" w:type="dxa"/>
            <w:vAlign w:val="center"/>
          </w:tcPr>
          <w:p w14:paraId="488D3D94" w14:textId="77777777" w:rsidR="009B48F8" w:rsidRPr="00D23F5D" w:rsidRDefault="009B48F8" w:rsidP="00A90404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y</w:t>
            </w:r>
          </w:p>
        </w:tc>
        <w:tc>
          <w:tcPr>
            <w:tcW w:w="1176" w:type="dxa"/>
            <w:vAlign w:val="center"/>
          </w:tcPr>
          <w:p w14:paraId="6D801FD1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5" w:type="dxa"/>
            <w:vAlign w:val="center"/>
          </w:tcPr>
          <w:p w14:paraId="675198F3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5" w:type="dxa"/>
            <w:vAlign w:val="center"/>
          </w:tcPr>
          <w:p w14:paraId="40657E37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5" w:type="dxa"/>
            <w:vAlign w:val="center"/>
          </w:tcPr>
          <w:p w14:paraId="10A7D8F4" w14:textId="77777777" w:rsidR="009B48F8" w:rsidRPr="000B0376" w:rsidRDefault="009B48F8" w:rsidP="00A90404">
            <w:pPr>
              <w:jc w:val="center"/>
              <w:rPr>
                <w:sz w:val="20"/>
                <w:szCs w:val="20"/>
              </w:rPr>
            </w:pPr>
          </w:p>
        </w:tc>
      </w:tr>
    </w:tbl>
    <w:p w14:paraId="07987C11" w14:textId="77777777" w:rsidR="009E0597" w:rsidRDefault="009E0597" w:rsidP="009B48F8">
      <w:pPr>
        <w:pStyle w:val="Pquestiontextpartsa"/>
        <w:ind w:left="0" w:firstLine="0"/>
        <w:rPr>
          <w:rStyle w:val="Cquestionpartlabelbold"/>
        </w:rPr>
      </w:pPr>
    </w:p>
    <w:p w14:paraId="7232DDDC" w14:textId="77777777" w:rsidR="009B48F8" w:rsidRDefault="009B48F8" w:rsidP="009B48F8">
      <w:pPr>
        <w:pStyle w:val="Pquestiontextpartsa"/>
        <w:ind w:left="0" w:firstLine="0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 xml:space="preserve">Write a rule linking the </w:t>
      </w:r>
      <w:r w:rsidRPr="00106084">
        <w:rPr>
          <w:rStyle w:val="Cmathsexpressions"/>
        </w:rPr>
        <w:t>x</w:t>
      </w:r>
      <w:r w:rsidRPr="00106084">
        <w:t xml:space="preserve">- and </w:t>
      </w:r>
      <w:r w:rsidRPr="00106084">
        <w:rPr>
          <w:rStyle w:val="Cmathsexpressions"/>
        </w:rPr>
        <w:t>y</w:t>
      </w:r>
      <w:r w:rsidRPr="00106084">
        <w:t>-values.</w:t>
      </w:r>
    </w:p>
    <w:p w14:paraId="79CD124E" w14:textId="77777777" w:rsidR="007618FD" w:rsidRDefault="007618FD" w:rsidP="009B48F8">
      <w:pPr>
        <w:pStyle w:val="Pquestiontextpartsa"/>
        <w:ind w:left="0" w:firstLine="0"/>
      </w:pPr>
    </w:p>
    <w:p w14:paraId="2136C507" w14:textId="77777777" w:rsidR="007618FD" w:rsidRDefault="007618FD" w:rsidP="009B48F8">
      <w:pPr>
        <w:pStyle w:val="Pquestiontextpartsa"/>
        <w:ind w:left="0" w:firstLine="0"/>
      </w:pPr>
    </w:p>
    <w:p w14:paraId="44726B5F" w14:textId="5F4DA8F1" w:rsidR="009B48F8" w:rsidRDefault="009B48F8" w:rsidP="009B48F8">
      <w:pPr>
        <w:pStyle w:val="Pquestiontextpartsa"/>
      </w:pPr>
      <w:r w:rsidRPr="00106084">
        <w:rPr>
          <w:rStyle w:val="Cquestionpartlabelbold"/>
        </w:rPr>
        <w:t>(d)</w:t>
      </w:r>
      <w:r w:rsidRPr="00106084">
        <w:rPr>
          <w:rStyle w:val="Cquestionpartlabelbold"/>
        </w:rPr>
        <w:tab/>
      </w:r>
      <w:r w:rsidRPr="00106084">
        <w:t xml:space="preserve">If (5, </w:t>
      </w:r>
      <w:r w:rsidRPr="00106084">
        <w:rPr>
          <w:rStyle w:val="Cmathsexpressions"/>
        </w:rPr>
        <w:t>y</w:t>
      </w:r>
      <w:r w:rsidRPr="00106084">
        <w:t>)</w:t>
      </w:r>
      <w:r w:rsidR="007618FD">
        <w:t xml:space="preserve"> is</w:t>
      </w:r>
      <w:r w:rsidRPr="00106084">
        <w:t xml:space="preserve"> on this line, find the value of </w:t>
      </w:r>
      <w:r w:rsidRPr="00106084">
        <w:rPr>
          <w:rStyle w:val="Cmathsexpressions"/>
        </w:rPr>
        <w:t>y</w:t>
      </w:r>
      <w:r w:rsidRPr="00106084">
        <w:t xml:space="preserve">. </w:t>
      </w:r>
    </w:p>
    <w:p w14:paraId="4D316A6B" w14:textId="77777777" w:rsidR="007618FD" w:rsidRDefault="007618FD" w:rsidP="009B48F8">
      <w:pPr>
        <w:pStyle w:val="Pquestiontextpartsa"/>
      </w:pPr>
    </w:p>
    <w:p w14:paraId="37AA59E7" w14:textId="77777777" w:rsidR="002946B8" w:rsidRDefault="002946B8" w:rsidP="009B48F8">
      <w:pPr>
        <w:pStyle w:val="Pquestiontextpartsa"/>
      </w:pPr>
    </w:p>
    <w:p w14:paraId="4B443465" w14:textId="77777777" w:rsidR="007618FD" w:rsidRDefault="007618FD" w:rsidP="009B48F8">
      <w:pPr>
        <w:pStyle w:val="Pquestiontextpartsa"/>
      </w:pPr>
    </w:p>
    <w:p w14:paraId="047A95D6" w14:textId="77777777" w:rsidR="009B48F8" w:rsidRDefault="009B48F8" w:rsidP="009B48F8">
      <w:pPr>
        <w:pStyle w:val="Pquestiontextpartsa"/>
      </w:pPr>
    </w:p>
    <w:p w14:paraId="6DD2F401" w14:textId="19D36C61" w:rsidR="009B48F8" w:rsidRDefault="009B48F8" w:rsidP="009B48F8">
      <w:pPr>
        <w:pStyle w:val="Pquestiontextpartsa"/>
      </w:pPr>
      <w:r w:rsidRPr="00106084">
        <w:rPr>
          <w:rStyle w:val="Cquestionpartlabelbold"/>
        </w:rPr>
        <w:t>(e)</w:t>
      </w:r>
      <w:r w:rsidRPr="00106084">
        <w:rPr>
          <w:rStyle w:val="Cquestionpartlabelbold"/>
        </w:rPr>
        <w:tab/>
      </w:r>
      <w:r w:rsidRPr="00106084">
        <w:t xml:space="preserve">Is </w:t>
      </w:r>
      <w:r w:rsidR="004F76F9">
        <w:t xml:space="preserve">the </w:t>
      </w:r>
      <w:r w:rsidRPr="00106084">
        <w:t>point (-1, 1) on this straight line?</w:t>
      </w:r>
    </w:p>
    <w:p w14:paraId="67D0E21F" w14:textId="77777777" w:rsidR="007618FD" w:rsidRDefault="007618FD" w:rsidP="009B48F8">
      <w:pPr>
        <w:pStyle w:val="Pquestiontextpartsa"/>
      </w:pPr>
    </w:p>
    <w:p w14:paraId="7E2EDFBE" w14:textId="77777777" w:rsidR="009B48F8" w:rsidRPr="000B0376" w:rsidRDefault="009B48F8" w:rsidP="009B48F8">
      <w:pPr>
        <w:pStyle w:val="Pquestiontextpartsa"/>
      </w:pPr>
    </w:p>
    <w:p w14:paraId="674A6A17" w14:textId="3B02ED67" w:rsidR="009B48F8" w:rsidRPr="0003208B" w:rsidRDefault="009B48F8" w:rsidP="006674B1">
      <w:pPr>
        <w:pStyle w:val="Pquestionheadingsx"/>
      </w:pPr>
      <w:r>
        <w:lastRenderedPageBreak/>
        <w:t>Question 4</w:t>
      </w:r>
      <w:r w:rsidR="00502790">
        <w:t>2</w:t>
      </w:r>
      <w:r w:rsidRPr="0003208B">
        <w:tab/>
      </w:r>
      <w:r w:rsidRPr="00A54963">
        <w:rPr>
          <w:rStyle w:val="Cmarkslabel"/>
        </w:rPr>
        <w:t>4 marks</w:t>
      </w:r>
      <w:r w:rsidRPr="0003208B">
        <w:tab/>
        <w:t>[</w:t>
      </w:r>
      <w:r>
        <w:t>5</w:t>
      </w:r>
      <w:r w:rsidRPr="0003208B">
        <w:t>.</w:t>
      </w:r>
      <w:r>
        <w:t>9</w:t>
      </w:r>
      <w:r w:rsidRPr="0003208B">
        <w:t>]</w:t>
      </w:r>
    </w:p>
    <w:p w14:paraId="2CD4EE1E" w14:textId="2538E1E4" w:rsidR="009B48F8" w:rsidRDefault="006674B1" w:rsidP="009B48F8">
      <w:pPr>
        <w:pStyle w:val="Pquestiontextmainstem"/>
      </w:pPr>
      <w:r>
        <w:t>Use</w:t>
      </w:r>
      <w:r w:rsidR="009B48F8" w:rsidRPr="000B0376">
        <w:t xml:space="preserve"> the graph below </w:t>
      </w:r>
      <w:r>
        <w:t xml:space="preserve">to </w:t>
      </w:r>
      <w:r w:rsidR="009B48F8" w:rsidRPr="000B0376">
        <w:t>answer the following questions.</w:t>
      </w:r>
    </w:p>
    <w:p w14:paraId="21F1A6D7" w14:textId="3D764B2F" w:rsidR="00B52D47" w:rsidRDefault="00B52D47" w:rsidP="009B48F8">
      <w:pPr>
        <w:pStyle w:val="Pquestiontextmainstem"/>
      </w:pPr>
      <w:r>
        <w:tab/>
      </w:r>
      <w:r>
        <w:rPr>
          <w:noProof/>
        </w:rPr>
        <w:drawing>
          <wp:inline distT="0" distB="0" distL="0" distR="0" wp14:anchorId="4F10FAAA" wp14:editId="5893E99F">
            <wp:extent cx="2724150" cy="1866900"/>
            <wp:effectExtent l="0" t="0" r="0" b="0"/>
            <wp:docPr id="7" name="Picture 7" descr="C:\Users\ubuluay\Desktop\2nd ed\7 chapter tests\img\chapter 5\PM2e_07_EB_05_FAT_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ubuluay\Desktop\2nd ed\7 chapter tests\img\chapter 5\PM2e_07_EB_05_FAT_05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9F918D" w14:textId="114D2BBF" w:rsidR="009B48F8" w:rsidRPr="00F74341" w:rsidRDefault="006674B1" w:rsidP="009B48F8">
      <w:pPr>
        <w:pStyle w:val="Pquestiontextmainstem"/>
      </w:pPr>
      <w:r>
        <w:tab/>
      </w:r>
    </w:p>
    <w:p w14:paraId="3F9FC908" w14:textId="77777777" w:rsidR="009B48F8" w:rsidRDefault="009B48F8" w:rsidP="009B48F8">
      <w:pPr>
        <w:pStyle w:val="Pquestiontextpartsa"/>
      </w:pPr>
      <w:r w:rsidRPr="00A54963">
        <w:rPr>
          <w:rStyle w:val="Cquestionpartlabelbold"/>
        </w:rPr>
        <w:t>(a)</w:t>
      </w:r>
      <w:r w:rsidRPr="00106084">
        <w:tab/>
        <w:t>Is there a relationship between the cost of a car and the fuel consumption? Explain your answer.</w:t>
      </w:r>
    </w:p>
    <w:p w14:paraId="6FF006A7" w14:textId="77777777" w:rsidR="009B48F8" w:rsidRDefault="009B48F8" w:rsidP="009B48F8">
      <w:pPr>
        <w:pStyle w:val="Pquestiontextpartsa"/>
      </w:pPr>
    </w:p>
    <w:p w14:paraId="663C3132" w14:textId="77777777" w:rsidR="009B48F8" w:rsidRDefault="009B48F8" w:rsidP="009B48F8">
      <w:pPr>
        <w:pStyle w:val="Pquestiontextpartsa"/>
      </w:pPr>
    </w:p>
    <w:p w14:paraId="5A095A0F" w14:textId="77777777" w:rsidR="007618FD" w:rsidRDefault="007618FD" w:rsidP="009B48F8">
      <w:pPr>
        <w:pStyle w:val="Pquestiontextpartsa"/>
      </w:pPr>
    </w:p>
    <w:p w14:paraId="400F2E10" w14:textId="5DFE648E" w:rsidR="009B48F8" w:rsidRDefault="009B48F8" w:rsidP="009B48F8">
      <w:pPr>
        <w:pStyle w:val="Pquestiontextpartsa"/>
      </w:pPr>
      <w:r w:rsidRPr="00A54963">
        <w:rPr>
          <w:rStyle w:val="Cquestionpartlabelbold"/>
        </w:rPr>
        <w:t>(b)</w:t>
      </w:r>
      <w:r w:rsidRPr="00106084">
        <w:tab/>
      </w:r>
      <w:r w:rsidR="006674B1">
        <w:t>Which is the cheapest car to drive</w:t>
      </w:r>
      <w:r w:rsidR="007618FD">
        <w:t>?</w:t>
      </w:r>
      <w:r w:rsidR="006674B1">
        <w:t xml:space="preserve"> </w:t>
      </w:r>
      <w:r w:rsidRPr="00106084">
        <w:t>Explain your answer</w:t>
      </w:r>
      <w:r>
        <w:t>.</w:t>
      </w:r>
    </w:p>
    <w:p w14:paraId="327F960A" w14:textId="77777777" w:rsidR="007618FD" w:rsidRDefault="007618FD" w:rsidP="009B48F8">
      <w:pPr>
        <w:pStyle w:val="Pquestiontextpartsa"/>
      </w:pPr>
    </w:p>
    <w:p w14:paraId="63ABCD0E" w14:textId="77777777" w:rsidR="007618FD" w:rsidRDefault="007618FD" w:rsidP="009B48F8">
      <w:pPr>
        <w:pStyle w:val="Pquestiontextpartsa"/>
      </w:pPr>
    </w:p>
    <w:p w14:paraId="50E6809B" w14:textId="77777777" w:rsidR="007618FD" w:rsidRDefault="007618FD" w:rsidP="009B48F8">
      <w:pPr>
        <w:pStyle w:val="Pquestiontextpartsa"/>
      </w:pPr>
    </w:p>
    <w:p w14:paraId="40582045" w14:textId="37B04CBC" w:rsidR="009B48F8" w:rsidRDefault="009B48F8" w:rsidP="009B48F8">
      <w:pPr>
        <w:pStyle w:val="Psectionresults"/>
      </w:pPr>
      <w:r w:rsidRPr="00655B46">
        <w:tab/>
        <w:t>Extended answer total:</w:t>
      </w:r>
      <w:r w:rsidR="006674B1">
        <w:t xml:space="preserve"> </w:t>
      </w:r>
      <w:r w:rsidRPr="00655B46">
        <w:t>_________</w:t>
      </w:r>
      <w:r w:rsidR="006674B1">
        <w:t xml:space="preserve"> </w:t>
      </w:r>
      <w:r w:rsidRPr="00655B46">
        <w:t>/</w:t>
      </w:r>
      <w:r w:rsidR="006674B1">
        <w:t xml:space="preserve"> </w:t>
      </w:r>
      <w:r w:rsidRPr="00655B46">
        <w:t>2</w:t>
      </w:r>
      <w:r w:rsidR="006674B1">
        <w:t>0</w:t>
      </w:r>
    </w:p>
    <w:p w14:paraId="6770E573" w14:textId="25060EA8" w:rsidR="004F74C8" w:rsidRPr="00194A57" w:rsidRDefault="004F74C8" w:rsidP="004F74C8">
      <w:pPr>
        <w:pStyle w:val="Psectionresults"/>
      </w:pPr>
      <w:r>
        <w:t>TOTAL test marks:  _______ / 1</w:t>
      </w:r>
      <w:r w:rsidR="006674B1">
        <w:t>1</w:t>
      </w:r>
      <w:r w:rsidR="007618FD">
        <w:t>5</w:t>
      </w:r>
    </w:p>
    <w:sectPr w:rsidR="004F74C8" w:rsidRPr="00194A57" w:rsidSect="00E46B9B">
      <w:headerReference w:type="default" r:id="rId38"/>
      <w:footerReference w:type="default" r:id="rId39"/>
      <w:headerReference w:type="first" r:id="rId40"/>
      <w:footerReference w:type="first" r:id="rId41"/>
      <w:pgSz w:w="11906" w:h="16838" w:code="9"/>
      <w:pgMar w:top="1134" w:right="1021" w:bottom="1134" w:left="1021" w:header="709" w:footer="851" w:gutter="0"/>
      <w:cols w:sep="1" w:space="227"/>
      <w:titlePg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468B4D16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EDAE0BC" w14:textId="77777777" w:rsidR="003D5A0A" w:rsidRDefault="003D5A0A">
      <w:r>
        <w:separator/>
      </w:r>
    </w:p>
  </w:endnote>
  <w:endnote w:type="continuationSeparator" w:id="0">
    <w:p w14:paraId="7AE185E7" w14:textId="77777777" w:rsidR="003D5A0A" w:rsidRDefault="003D5A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DA42D4" w14:textId="345A178D" w:rsidR="00775803" w:rsidRPr="00775803" w:rsidRDefault="00775803" w:rsidP="00775803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071B6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6660DE" w14:textId="7C6FEA6C" w:rsidR="00E46B9B" w:rsidRPr="00E46B9B" w:rsidRDefault="00E46B9B" w:rsidP="00E46B9B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071B6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F2D796E" w14:textId="77777777" w:rsidR="003D5A0A" w:rsidRDefault="003D5A0A">
      <w:r>
        <w:separator/>
      </w:r>
    </w:p>
  </w:footnote>
  <w:footnote w:type="continuationSeparator" w:id="0">
    <w:p w14:paraId="76DE8529" w14:textId="77777777" w:rsidR="003D5A0A" w:rsidRDefault="003D5A0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CAF693" w14:textId="507666A9" w:rsidR="005A6177" w:rsidRPr="00E46B9B" w:rsidRDefault="00E46B9B" w:rsidP="00E46B9B">
    <w:pPr>
      <w:pStyle w:val="Pheadertext"/>
    </w:pPr>
    <w:r>
      <w:t>Pearson Mathematics 7    Algebra — 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61E0F2" w14:textId="77777777" w:rsidR="00E46B9B" w:rsidRDefault="00E46B9B" w:rsidP="00E46B9B">
    <w:pPr>
      <w:pStyle w:val="Pheadertext"/>
    </w:pPr>
    <w:r>
      <w:t>Pearson Mathematics 7</w:t>
    </w:r>
    <w:r>
      <w:tab/>
      <w:t xml:space="preserve">Name: </w:t>
    </w:r>
    <w:r>
      <w:tab/>
    </w:r>
  </w:p>
  <w:p w14:paraId="653493B3" w14:textId="042890BE" w:rsidR="00E46B9B" w:rsidRPr="00E46B9B" w:rsidRDefault="00E46B9B" w:rsidP="00E46B9B">
    <w:pPr>
      <w:pStyle w:val="Pheadertext"/>
    </w:pPr>
    <w:r>
      <w:t>Algebra — Test D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CEDE9C6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F15247"/>
    <w:multiLevelType w:val="hybridMultilevel"/>
    <w:tmpl w:val="13F64164"/>
    <w:lvl w:ilvl="0" w:tplc="A83238B6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0306D1"/>
    <w:multiLevelType w:val="hybridMultilevel"/>
    <w:tmpl w:val="02A8418A"/>
    <w:lvl w:ilvl="0" w:tplc="ADD4150E">
      <w:start w:val="6"/>
      <w:numFmt w:val="decimal"/>
      <w:lvlText w:val="Question %1"/>
      <w:lvlJc w:val="left"/>
      <w:pPr>
        <w:ind w:left="644" w:hanging="360"/>
      </w:pPr>
      <w:rPr>
        <w:rFonts w:hint="default"/>
        <w:b/>
        <w:color w:val="auto"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8F1557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704483"/>
    <w:multiLevelType w:val="hybridMultilevel"/>
    <w:tmpl w:val="2E6A185C"/>
    <w:lvl w:ilvl="0" w:tplc="292CFBD8">
      <w:start w:val="38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E94D36"/>
    <w:multiLevelType w:val="hybridMultilevel"/>
    <w:tmpl w:val="0B82DC9E"/>
    <w:lvl w:ilvl="0" w:tplc="3B28FBBE">
      <w:start w:val="3"/>
      <w:numFmt w:val="decimal"/>
      <w:lvlText w:val="Question %1"/>
      <w:lvlJc w:val="left"/>
      <w:pPr>
        <w:ind w:left="84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E67C8B"/>
    <w:multiLevelType w:val="hybridMultilevel"/>
    <w:tmpl w:val="57608C24"/>
    <w:lvl w:ilvl="0" w:tplc="8B525BE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9B280E"/>
    <w:multiLevelType w:val="hybridMultilevel"/>
    <w:tmpl w:val="9D7061B2"/>
    <w:lvl w:ilvl="0" w:tplc="A322D042">
      <w:start w:val="18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B105DC"/>
    <w:multiLevelType w:val="hybridMultilevel"/>
    <w:tmpl w:val="A474A6F4"/>
    <w:lvl w:ilvl="0" w:tplc="4CA24A98">
      <w:start w:val="9"/>
      <w:numFmt w:val="decimal"/>
      <w:lvlText w:val="Question %1"/>
      <w:lvlJc w:val="left"/>
      <w:pPr>
        <w:ind w:left="644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5191B5D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A10835"/>
    <w:multiLevelType w:val="hybridMultilevel"/>
    <w:tmpl w:val="4A88B974"/>
    <w:lvl w:ilvl="0" w:tplc="287A2FC2">
      <w:start w:val="7"/>
      <w:numFmt w:val="decimal"/>
      <w:lvlText w:val="Question %1"/>
      <w:lvlJc w:val="left"/>
      <w:pPr>
        <w:ind w:left="84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DD36387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24D1EF2"/>
    <w:multiLevelType w:val="hybridMultilevel"/>
    <w:tmpl w:val="71DC7526"/>
    <w:lvl w:ilvl="0" w:tplc="AB6827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EF3D7F"/>
    <w:multiLevelType w:val="hybridMultilevel"/>
    <w:tmpl w:val="F6EC5940"/>
    <w:lvl w:ilvl="0" w:tplc="53B85118">
      <w:start w:val="13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4A3328"/>
    <w:multiLevelType w:val="hybridMultilevel"/>
    <w:tmpl w:val="EF5079DE"/>
    <w:lvl w:ilvl="0" w:tplc="A27CF06A">
      <w:start w:val="5"/>
      <w:numFmt w:val="decimal"/>
      <w:lvlText w:val="Question %1"/>
      <w:lvlJc w:val="left"/>
      <w:pPr>
        <w:ind w:left="84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DEB308F"/>
    <w:multiLevelType w:val="hybridMultilevel"/>
    <w:tmpl w:val="11A421C6"/>
    <w:lvl w:ilvl="0" w:tplc="AD7AC66A">
      <w:start w:val="21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B5092A"/>
    <w:multiLevelType w:val="hybridMultilevel"/>
    <w:tmpl w:val="B36E0C7A"/>
    <w:lvl w:ilvl="0" w:tplc="8350387E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70145FD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A487980"/>
    <w:multiLevelType w:val="hybridMultilevel"/>
    <w:tmpl w:val="1E6EC770"/>
    <w:lvl w:ilvl="0" w:tplc="C784CD4C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0"/>
        <w:szCs w:val="20"/>
      </w:rPr>
    </w:lvl>
    <w:lvl w:ilvl="1" w:tplc="8EC0DF62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7069A2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FE32B4"/>
    <w:multiLevelType w:val="hybridMultilevel"/>
    <w:tmpl w:val="993872B4"/>
    <w:lvl w:ilvl="0" w:tplc="DE12FFE6">
      <w:start w:val="16"/>
      <w:numFmt w:val="decimal"/>
      <w:lvlText w:val="Question %1"/>
      <w:lvlJc w:val="left"/>
      <w:pPr>
        <w:ind w:left="84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11563E0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F103EFE"/>
    <w:multiLevelType w:val="hybridMultilevel"/>
    <w:tmpl w:val="9BFA569A"/>
    <w:lvl w:ilvl="0" w:tplc="CA7A58BC">
      <w:start w:val="20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4212236"/>
    <w:multiLevelType w:val="hybridMultilevel"/>
    <w:tmpl w:val="62EEDB4C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85599E"/>
    <w:multiLevelType w:val="hybridMultilevel"/>
    <w:tmpl w:val="172A2F12"/>
    <w:lvl w:ilvl="0" w:tplc="C024A9AE">
      <w:start w:val="1"/>
      <w:numFmt w:val="lowerLetter"/>
      <w:lvlText w:val="(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34">
    <w:nsid w:val="6678527A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BF4049"/>
    <w:multiLevelType w:val="hybridMultilevel"/>
    <w:tmpl w:val="FF2E1C80"/>
    <w:lvl w:ilvl="0" w:tplc="4CF0F5E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6B6E3C21"/>
    <w:multiLevelType w:val="hybridMultilevel"/>
    <w:tmpl w:val="565EC5DC"/>
    <w:lvl w:ilvl="0" w:tplc="F558E03E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4CA3E1E"/>
    <w:multiLevelType w:val="hybridMultilevel"/>
    <w:tmpl w:val="CFA0D33A"/>
    <w:lvl w:ilvl="0" w:tplc="44141BA4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8EC0DF62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5E05CC6"/>
    <w:multiLevelType w:val="hybridMultilevel"/>
    <w:tmpl w:val="292CD47C"/>
    <w:lvl w:ilvl="0" w:tplc="22FA517E">
      <w:start w:val="19"/>
      <w:numFmt w:val="decimal"/>
      <w:lvlText w:val="Question %1"/>
      <w:lvlJc w:val="left"/>
      <w:pPr>
        <w:ind w:left="84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82F7BB9"/>
    <w:multiLevelType w:val="hybridMultilevel"/>
    <w:tmpl w:val="9BD24320"/>
    <w:lvl w:ilvl="0" w:tplc="59EC18BA">
      <w:start w:val="37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8DC59E4"/>
    <w:multiLevelType w:val="hybridMultilevel"/>
    <w:tmpl w:val="2EF24A86"/>
    <w:lvl w:ilvl="0" w:tplc="6C3A8C42">
      <w:start w:val="1"/>
      <w:numFmt w:val="lowerLetter"/>
      <w:lvlText w:val="(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43">
    <w:nsid w:val="7C6E5E46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F356917"/>
    <w:multiLevelType w:val="hybridMultilevel"/>
    <w:tmpl w:val="D49C005C"/>
    <w:lvl w:ilvl="0" w:tplc="D674C9F2">
      <w:start w:val="2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6"/>
  </w:num>
  <w:num w:numId="3">
    <w:abstractNumId w:val="30"/>
  </w:num>
  <w:num w:numId="4">
    <w:abstractNumId w:val="37"/>
  </w:num>
  <w:num w:numId="5">
    <w:abstractNumId w:val="9"/>
  </w:num>
  <w:num w:numId="6">
    <w:abstractNumId w:val="21"/>
  </w:num>
  <w:num w:numId="7">
    <w:abstractNumId w:val="25"/>
  </w:num>
  <w:num w:numId="8">
    <w:abstractNumId w:val="22"/>
  </w:num>
  <w:num w:numId="9">
    <w:abstractNumId w:val="1"/>
  </w:num>
  <w:num w:numId="10">
    <w:abstractNumId w:val="14"/>
  </w:num>
  <w:num w:numId="11">
    <w:abstractNumId w:val="33"/>
  </w:num>
  <w:num w:numId="12">
    <w:abstractNumId w:val="42"/>
  </w:num>
  <w:num w:numId="13">
    <w:abstractNumId w:val="35"/>
  </w:num>
  <w:num w:numId="14">
    <w:abstractNumId w:val="38"/>
  </w:num>
  <w:num w:numId="15">
    <w:abstractNumId w:val="23"/>
  </w:num>
  <w:num w:numId="16">
    <w:abstractNumId w:val="39"/>
  </w:num>
  <w:num w:numId="17">
    <w:abstractNumId w:val="6"/>
  </w:num>
  <w:num w:numId="18">
    <w:abstractNumId w:val="18"/>
  </w:num>
  <w:num w:numId="19">
    <w:abstractNumId w:val="13"/>
  </w:num>
  <w:num w:numId="20">
    <w:abstractNumId w:val="17"/>
  </w:num>
  <w:num w:numId="21">
    <w:abstractNumId w:val="27"/>
  </w:num>
  <w:num w:numId="22">
    <w:abstractNumId w:val="8"/>
  </w:num>
  <w:num w:numId="23">
    <w:abstractNumId w:val="31"/>
  </w:num>
  <w:num w:numId="24">
    <w:abstractNumId w:val="20"/>
  </w:num>
  <w:num w:numId="25">
    <w:abstractNumId w:val="5"/>
  </w:num>
  <w:num w:numId="26">
    <w:abstractNumId w:val="40"/>
  </w:num>
  <w:num w:numId="27">
    <w:abstractNumId w:val="41"/>
  </w:num>
  <w:num w:numId="28">
    <w:abstractNumId w:val="0"/>
  </w:num>
  <w:num w:numId="29">
    <w:abstractNumId w:val="7"/>
  </w:num>
  <w:num w:numId="30">
    <w:abstractNumId w:val="28"/>
  </w:num>
  <w:num w:numId="31">
    <w:abstractNumId w:val="3"/>
  </w:num>
  <w:num w:numId="32">
    <w:abstractNumId w:val="2"/>
  </w:num>
  <w:num w:numId="33">
    <w:abstractNumId w:val="10"/>
  </w:num>
  <w:num w:numId="34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6"/>
  </w:num>
  <w:num w:numId="36">
    <w:abstractNumId w:val="32"/>
  </w:num>
  <w:num w:numId="37">
    <w:abstractNumId w:val="15"/>
  </w:num>
  <w:num w:numId="38">
    <w:abstractNumId w:val="24"/>
  </w:num>
  <w:num w:numId="39">
    <w:abstractNumId w:val="26"/>
  </w:num>
  <w:num w:numId="40">
    <w:abstractNumId w:val="43"/>
  </w:num>
  <w:num w:numId="41">
    <w:abstractNumId w:val="29"/>
  </w:num>
  <w:num w:numId="42">
    <w:abstractNumId w:val="4"/>
  </w:num>
  <w:num w:numId="43">
    <w:abstractNumId w:val="34"/>
  </w:num>
  <w:num w:numId="44">
    <w:abstractNumId w:val="44"/>
  </w:num>
  <w:num w:numId="45">
    <w:abstractNumId w:val="11"/>
  </w:num>
  <w:num w:numId="46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043C"/>
    <w:rsid w:val="00037370"/>
    <w:rsid w:val="000723EF"/>
    <w:rsid w:val="00094A8C"/>
    <w:rsid w:val="000A22A9"/>
    <w:rsid w:val="000B0376"/>
    <w:rsid w:val="000B3323"/>
    <w:rsid w:val="000E0888"/>
    <w:rsid w:val="000F5C9C"/>
    <w:rsid w:val="001120A3"/>
    <w:rsid w:val="00162FB5"/>
    <w:rsid w:val="00165863"/>
    <w:rsid w:val="00171438"/>
    <w:rsid w:val="001C1F09"/>
    <w:rsid w:val="001C4B59"/>
    <w:rsid w:val="001E6B7C"/>
    <w:rsid w:val="001E7B4F"/>
    <w:rsid w:val="0020664C"/>
    <w:rsid w:val="00230FC5"/>
    <w:rsid w:val="002359AF"/>
    <w:rsid w:val="00290E80"/>
    <w:rsid w:val="002946B8"/>
    <w:rsid w:val="002C24B1"/>
    <w:rsid w:val="002C2E1F"/>
    <w:rsid w:val="002F140E"/>
    <w:rsid w:val="0036094B"/>
    <w:rsid w:val="0038234D"/>
    <w:rsid w:val="003A2F7A"/>
    <w:rsid w:val="003D49B6"/>
    <w:rsid w:val="003D5A0A"/>
    <w:rsid w:val="003E2808"/>
    <w:rsid w:val="003F3B1F"/>
    <w:rsid w:val="00405A63"/>
    <w:rsid w:val="00427007"/>
    <w:rsid w:val="00432F34"/>
    <w:rsid w:val="0044353D"/>
    <w:rsid w:val="00445BD7"/>
    <w:rsid w:val="004503E5"/>
    <w:rsid w:val="0048344C"/>
    <w:rsid w:val="00485C7E"/>
    <w:rsid w:val="004A4323"/>
    <w:rsid w:val="004F74C8"/>
    <w:rsid w:val="004F76F9"/>
    <w:rsid w:val="00502790"/>
    <w:rsid w:val="005442E3"/>
    <w:rsid w:val="00580DDF"/>
    <w:rsid w:val="005A6177"/>
    <w:rsid w:val="005C2982"/>
    <w:rsid w:val="005D077E"/>
    <w:rsid w:val="005D3515"/>
    <w:rsid w:val="005F60CA"/>
    <w:rsid w:val="00606924"/>
    <w:rsid w:val="00637D1B"/>
    <w:rsid w:val="006619BF"/>
    <w:rsid w:val="006674B1"/>
    <w:rsid w:val="006A382E"/>
    <w:rsid w:val="006A4F75"/>
    <w:rsid w:val="006B2AA2"/>
    <w:rsid w:val="006E4AC3"/>
    <w:rsid w:val="006F59F3"/>
    <w:rsid w:val="00702162"/>
    <w:rsid w:val="0075790E"/>
    <w:rsid w:val="007618FD"/>
    <w:rsid w:val="00771832"/>
    <w:rsid w:val="00775803"/>
    <w:rsid w:val="00780B40"/>
    <w:rsid w:val="007A29BA"/>
    <w:rsid w:val="007E767B"/>
    <w:rsid w:val="007F73A9"/>
    <w:rsid w:val="00802F52"/>
    <w:rsid w:val="00824E59"/>
    <w:rsid w:val="008432E6"/>
    <w:rsid w:val="00880C66"/>
    <w:rsid w:val="00887CD7"/>
    <w:rsid w:val="008B5A88"/>
    <w:rsid w:val="008E33A6"/>
    <w:rsid w:val="008F5792"/>
    <w:rsid w:val="009141E9"/>
    <w:rsid w:val="009273D6"/>
    <w:rsid w:val="009539C8"/>
    <w:rsid w:val="00960BDC"/>
    <w:rsid w:val="00971358"/>
    <w:rsid w:val="00982CFF"/>
    <w:rsid w:val="009B48F8"/>
    <w:rsid w:val="009D657E"/>
    <w:rsid w:val="009E0597"/>
    <w:rsid w:val="009E5474"/>
    <w:rsid w:val="00A24799"/>
    <w:rsid w:val="00A339CA"/>
    <w:rsid w:val="00AD55FB"/>
    <w:rsid w:val="00AE202E"/>
    <w:rsid w:val="00B31912"/>
    <w:rsid w:val="00B45F57"/>
    <w:rsid w:val="00B52D47"/>
    <w:rsid w:val="00B56E5B"/>
    <w:rsid w:val="00BC260F"/>
    <w:rsid w:val="00BC3DAE"/>
    <w:rsid w:val="00BC748A"/>
    <w:rsid w:val="00BE79FF"/>
    <w:rsid w:val="00BF2E53"/>
    <w:rsid w:val="00C071B6"/>
    <w:rsid w:val="00C142A4"/>
    <w:rsid w:val="00C2690F"/>
    <w:rsid w:val="00C3569D"/>
    <w:rsid w:val="00C85B87"/>
    <w:rsid w:val="00CA1097"/>
    <w:rsid w:val="00CB723A"/>
    <w:rsid w:val="00D41D36"/>
    <w:rsid w:val="00D456C5"/>
    <w:rsid w:val="00D64E5D"/>
    <w:rsid w:val="00D678C7"/>
    <w:rsid w:val="00D840E8"/>
    <w:rsid w:val="00D9446E"/>
    <w:rsid w:val="00DD6122"/>
    <w:rsid w:val="00E12E13"/>
    <w:rsid w:val="00E14959"/>
    <w:rsid w:val="00E27361"/>
    <w:rsid w:val="00E46B9B"/>
    <w:rsid w:val="00EA1EEF"/>
    <w:rsid w:val="00EA3B3D"/>
    <w:rsid w:val="00EF0DD2"/>
    <w:rsid w:val="00EF7CF4"/>
    <w:rsid w:val="00F06F70"/>
    <w:rsid w:val="00F559DE"/>
    <w:rsid w:val="00FB08B3"/>
    <w:rsid w:val="00FB4FDF"/>
    <w:rsid w:val="00FC043C"/>
    <w:rsid w:val="00FD646A"/>
    <w:rsid w:val="00FE5700"/>
    <w:rsid w:val="00FF17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45D8E3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6B9B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E46B9B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E46B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6B9B"/>
    <w:rPr>
      <w:rFonts w:ascii="Tahoma" w:hAnsi="Tahoma" w:cs="Tahoma"/>
      <w:sz w:val="16"/>
      <w:szCs w:val="16"/>
      <w:lang w:eastAsia="en-AU"/>
    </w:rPr>
  </w:style>
  <w:style w:type="paragraph" w:customStyle="1" w:styleId="Pbody">
    <w:name w:val="P: body"/>
    <w:qFormat/>
    <w:rsid w:val="00165863"/>
    <w:rPr>
      <w:rFonts w:eastAsia="MS Mincho"/>
      <w:sz w:val="22"/>
      <w:szCs w:val="22"/>
    </w:rPr>
  </w:style>
  <w:style w:type="paragraph" w:styleId="ListParagraph">
    <w:name w:val="List Paragraph"/>
    <w:basedOn w:val="Normal"/>
    <w:qFormat/>
    <w:rsid w:val="00E46B9B"/>
    <w:pPr>
      <w:ind w:left="720"/>
      <w:contextualSpacing/>
    </w:pPr>
  </w:style>
  <w:style w:type="character" w:customStyle="1" w:styleId="Heading1Char">
    <w:name w:val="Heading 1 Char"/>
    <w:rsid w:val="00E46B9B"/>
    <w:rPr>
      <w:b/>
      <w:sz w:val="22"/>
      <w:lang w:val="en-US"/>
    </w:rPr>
  </w:style>
  <w:style w:type="character" w:styleId="CommentReference">
    <w:name w:val="annotation reference"/>
    <w:basedOn w:val="DefaultParagraphFont"/>
    <w:rsid w:val="00E46B9B"/>
    <w:rPr>
      <w:sz w:val="16"/>
      <w:szCs w:val="16"/>
    </w:rPr>
  </w:style>
  <w:style w:type="paragraph" w:styleId="Header">
    <w:name w:val="header"/>
    <w:basedOn w:val="Normal"/>
    <w:link w:val="HeaderChar"/>
    <w:uiPriority w:val="99"/>
    <w:rsid w:val="00E46B9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46B9B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E46B9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E46B9B"/>
    <w:rPr>
      <w:sz w:val="24"/>
      <w:szCs w:val="24"/>
      <w:lang w:eastAsia="en-AU"/>
    </w:rPr>
  </w:style>
  <w:style w:type="paragraph" w:styleId="CommentText">
    <w:name w:val="annotation text"/>
    <w:basedOn w:val="Normal"/>
    <w:link w:val="CommentTextChar"/>
    <w:rsid w:val="00E46B9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E46B9B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E46B9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E46B9B"/>
    <w:rPr>
      <w:b/>
      <w:bCs/>
      <w:lang w:eastAsia="en-AU"/>
    </w:rPr>
  </w:style>
  <w:style w:type="paragraph" w:customStyle="1" w:styleId="Hangingindent">
    <w:name w:val="Hanging indent"/>
    <w:basedOn w:val="Normal"/>
    <w:rsid w:val="00E46B9B"/>
    <w:pPr>
      <w:ind w:left="340" w:hanging="340"/>
    </w:pPr>
    <w:rPr>
      <w:szCs w:val="20"/>
    </w:rPr>
  </w:style>
  <w:style w:type="paragraph" w:customStyle="1" w:styleId="Workexamplefirstline">
    <w:name w:val="Work example first line"/>
    <w:basedOn w:val="Normal"/>
    <w:qFormat/>
    <w:rsid w:val="009B48F8"/>
    <w:pPr>
      <w:tabs>
        <w:tab w:val="left" w:pos="170"/>
      </w:tabs>
    </w:pPr>
    <w:rPr>
      <w:color w:val="000000"/>
      <w:sz w:val="22"/>
      <w:szCs w:val="22"/>
    </w:rPr>
  </w:style>
  <w:style w:type="paragraph" w:customStyle="1" w:styleId="ColorfulList-Accent11">
    <w:name w:val="Colorful List - Accent 11"/>
    <w:basedOn w:val="Normal"/>
    <w:qFormat/>
    <w:rsid w:val="009B48F8"/>
    <w:pPr>
      <w:contextualSpacing/>
    </w:pPr>
    <w:rPr>
      <w:b/>
    </w:rPr>
  </w:style>
  <w:style w:type="paragraph" w:customStyle="1" w:styleId="Solutionhead">
    <w:name w:val="Solution head"/>
    <w:basedOn w:val="Normal"/>
    <w:qFormat/>
    <w:rsid w:val="009B48F8"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rsid w:val="009B48F8"/>
    <w:pPr>
      <w:keepNext/>
      <w:keepLines/>
    </w:pPr>
  </w:style>
  <w:style w:type="table" w:styleId="TableGrid">
    <w:name w:val="Table Grid"/>
    <w:basedOn w:val="TableNormal"/>
    <w:rsid w:val="00E46B9B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0">
    <w:name w:val="hanging indent"/>
    <w:basedOn w:val="Normal"/>
    <w:rsid w:val="009B48F8"/>
    <w:pPr>
      <w:ind w:left="340" w:hanging="340"/>
    </w:pPr>
    <w:rPr>
      <w:sz w:val="22"/>
      <w:szCs w:val="20"/>
    </w:rPr>
  </w:style>
  <w:style w:type="paragraph" w:customStyle="1" w:styleId="lineindent">
    <w:name w:val="line indent"/>
    <w:basedOn w:val="Hangingindent"/>
    <w:qFormat/>
    <w:rsid w:val="009B48F8"/>
    <w:pPr>
      <w:ind w:left="680"/>
    </w:pPr>
  </w:style>
  <w:style w:type="paragraph" w:customStyle="1" w:styleId="MediumGrid1-Accent21">
    <w:name w:val="Medium Grid 1 - Accent 21"/>
    <w:basedOn w:val="Normal"/>
    <w:qFormat/>
    <w:rsid w:val="009B48F8"/>
    <w:pPr>
      <w:contextualSpacing/>
    </w:pPr>
    <w:rPr>
      <w:b/>
    </w:rPr>
  </w:style>
  <w:style w:type="paragraph" w:customStyle="1" w:styleId="Psectionheading">
    <w:name w:val="P: section heading"/>
    <w:next w:val="Pbodytextfullout"/>
    <w:rsid w:val="00E46B9B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headertext">
    <w:name w:val="P: header text"/>
    <w:qFormat/>
    <w:rsid w:val="00E46B9B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E46B9B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sectionresults">
    <w:name w:val="P: section results"/>
    <w:qFormat/>
    <w:rsid w:val="00E46B9B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E46B9B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E46B9B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E46B9B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E46B9B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E46B9B"/>
    <w:rPr>
      <w:b/>
    </w:rPr>
  </w:style>
  <w:style w:type="paragraph" w:customStyle="1" w:styleId="Pquestiontextpartsa">
    <w:name w:val="P: question text parts (a)"/>
    <w:basedOn w:val="Pquestiontextmainstem"/>
    <w:qFormat/>
    <w:rsid w:val="00E46B9B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46B9B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46B9B"/>
    <w:pPr>
      <w:ind w:hanging="397"/>
    </w:pPr>
  </w:style>
  <w:style w:type="paragraph" w:customStyle="1" w:styleId="Ptabletext">
    <w:name w:val="P: table text"/>
    <w:basedOn w:val="Pquestiontextmainstem"/>
    <w:qFormat/>
    <w:rsid w:val="00E46B9B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E46B9B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E46B9B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E46B9B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E46B9B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9B48F8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E46B9B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9B48F8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9B48F8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9B48F8"/>
    <w:rPr>
      <w:vertAlign w:val="subscript"/>
    </w:rPr>
  </w:style>
  <w:style w:type="paragraph" w:customStyle="1" w:styleId="PNotetodesigner">
    <w:name w:val="P: Note to designer"/>
    <w:basedOn w:val="Normal"/>
    <w:qFormat/>
    <w:rsid w:val="009B48F8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9B48F8"/>
    <w:pPr>
      <w:spacing w:before="100" w:beforeAutospacing="1" w:after="100" w:afterAutospacing="1"/>
    </w:pPr>
    <w:rPr>
      <w:rFonts w:eastAsiaTheme="minorEastAsia"/>
    </w:rPr>
  </w:style>
  <w:style w:type="character" w:customStyle="1" w:styleId="Cpagenumber">
    <w:name w:val="C: pagenumber"/>
    <w:basedOn w:val="DefaultParagraphFont"/>
    <w:uiPriority w:val="1"/>
    <w:qFormat/>
    <w:rsid w:val="00E46B9B"/>
    <w:rPr>
      <w:b/>
      <w:i w:val="0"/>
      <w:sz w:val="18"/>
    </w:rPr>
  </w:style>
  <w:style w:type="character" w:customStyle="1" w:styleId="Halflinespace">
    <w:name w:val="Half line space"/>
    <w:rsid w:val="00E46B9B"/>
    <w:rPr>
      <w:sz w:val="12"/>
    </w:rPr>
  </w:style>
  <w:style w:type="character" w:customStyle="1" w:styleId="Pboldasis">
    <w:name w:val="P:  bold as is"/>
    <w:basedOn w:val="DefaultParagraphFont"/>
    <w:rsid w:val="00E46B9B"/>
    <w:rPr>
      <w:b/>
    </w:rPr>
  </w:style>
  <w:style w:type="character" w:customStyle="1" w:styleId="Pemphasisasis">
    <w:name w:val="P:  emphasis as is"/>
    <w:basedOn w:val="DefaultParagraphFont"/>
    <w:rsid w:val="00E46B9B"/>
    <w:rPr>
      <w:i/>
    </w:rPr>
  </w:style>
  <w:style w:type="paragraph" w:customStyle="1" w:styleId="Pbodytextfullout">
    <w:name w:val="P: body text fullout"/>
    <w:basedOn w:val="Normal"/>
    <w:rsid w:val="00E46B9B"/>
    <w:pPr>
      <w:spacing w:after="120"/>
    </w:pPr>
  </w:style>
  <w:style w:type="paragraph" w:customStyle="1" w:styleId="Pdot">
    <w:name w:val="P: dot"/>
    <w:rsid w:val="00E46B9B"/>
    <w:pPr>
      <w:keepLines/>
      <w:numPr>
        <w:numId w:val="46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E46B9B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E46B9B"/>
    <w:pPr>
      <w:spacing w:line="276" w:lineRule="auto"/>
      <w:ind w:left="851" w:hanging="284"/>
    </w:pPr>
  </w:style>
  <w:style w:type="paragraph" w:customStyle="1" w:styleId="Pnum">
    <w:name w:val="P: num"/>
    <w:next w:val="Pdot"/>
    <w:rsid w:val="00E46B9B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E46B9B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E46B9B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6B9B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E46B9B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E46B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6B9B"/>
    <w:rPr>
      <w:rFonts w:ascii="Tahoma" w:hAnsi="Tahoma" w:cs="Tahoma"/>
      <w:sz w:val="16"/>
      <w:szCs w:val="16"/>
      <w:lang w:eastAsia="en-AU"/>
    </w:rPr>
  </w:style>
  <w:style w:type="paragraph" w:customStyle="1" w:styleId="Pbody">
    <w:name w:val="P: body"/>
    <w:qFormat/>
    <w:rsid w:val="00165863"/>
    <w:rPr>
      <w:rFonts w:eastAsia="MS Mincho"/>
      <w:sz w:val="22"/>
      <w:szCs w:val="22"/>
    </w:rPr>
  </w:style>
  <w:style w:type="paragraph" w:styleId="ListParagraph">
    <w:name w:val="List Paragraph"/>
    <w:basedOn w:val="Normal"/>
    <w:qFormat/>
    <w:rsid w:val="00E46B9B"/>
    <w:pPr>
      <w:ind w:left="720"/>
      <w:contextualSpacing/>
    </w:pPr>
  </w:style>
  <w:style w:type="character" w:customStyle="1" w:styleId="Heading1Char">
    <w:name w:val="Heading 1 Char"/>
    <w:rsid w:val="00E46B9B"/>
    <w:rPr>
      <w:b/>
      <w:sz w:val="22"/>
      <w:lang w:val="en-US"/>
    </w:rPr>
  </w:style>
  <w:style w:type="character" w:styleId="CommentReference">
    <w:name w:val="annotation reference"/>
    <w:basedOn w:val="DefaultParagraphFont"/>
    <w:rsid w:val="00E46B9B"/>
    <w:rPr>
      <w:sz w:val="16"/>
      <w:szCs w:val="16"/>
    </w:rPr>
  </w:style>
  <w:style w:type="paragraph" w:styleId="Header">
    <w:name w:val="header"/>
    <w:basedOn w:val="Normal"/>
    <w:link w:val="HeaderChar"/>
    <w:uiPriority w:val="99"/>
    <w:rsid w:val="00E46B9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46B9B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E46B9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E46B9B"/>
    <w:rPr>
      <w:sz w:val="24"/>
      <w:szCs w:val="24"/>
      <w:lang w:eastAsia="en-AU"/>
    </w:rPr>
  </w:style>
  <w:style w:type="paragraph" w:styleId="CommentText">
    <w:name w:val="annotation text"/>
    <w:basedOn w:val="Normal"/>
    <w:link w:val="CommentTextChar"/>
    <w:rsid w:val="00E46B9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E46B9B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E46B9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E46B9B"/>
    <w:rPr>
      <w:b/>
      <w:bCs/>
      <w:lang w:eastAsia="en-AU"/>
    </w:rPr>
  </w:style>
  <w:style w:type="paragraph" w:customStyle="1" w:styleId="Hangingindent">
    <w:name w:val="Hanging indent"/>
    <w:basedOn w:val="Normal"/>
    <w:rsid w:val="00E46B9B"/>
    <w:pPr>
      <w:ind w:left="340" w:hanging="340"/>
    </w:pPr>
    <w:rPr>
      <w:szCs w:val="20"/>
    </w:rPr>
  </w:style>
  <w:style w:type="paragraph" w:customStyle="1" w:styleId="Workexamplefirstline">
    <w:name w:val="Work example first line"/>
    <w:basedOn w:val="Normal"/>
    <w:qFormat/>
    <w:rsid w:val="009B48F8"/>
    <w:pPr>
      <w:tabs>
        <w:tab w:val="left" w:pos="170"/>
      </w:tabs>
    </w:pPr>
    <w:rPr>
      <w:color w:val="000000"/>
      <w:sz w:val="22"/>
      <w:szCs w:val="22"/>
    </w:rPr>
  </w:style>
  <w:style w:type="paragraph" w:customStyle="1" w:styleId="ColorfulList-Accent11">
    <w:name w:val="Colorful List - Accent 11"/>
    <w:basedOn w:val="Normal"/>
    <w:qFormat/>
    <w:rsid w:val="009B48F8"/>
    <w:pPr>
      <w:contextualSpacing/>
    </w:pPr>
    <w:rPr>
      <w:b/>
    </w:rPr>
  </w:style>
  <w:style w:type="paragraph" w:customStyle="1" w:styleId="Solutionhead">
    <w:name w:val="Solution head"/>
    <w:basedOn w:val="Normal"/>
    <w:qFormat/>
    <w:rsid w:val="009B48F8"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rsid w:val="009B48F8"/>
    <w:pPr>
      <w:keepNext/>
      <w:keepLines/>
    </w:pPr>
  </w:style>
  <w:style w:type="table" w:styleId="TableGrid">
    <w:name w:val="Table Grid"/>
    <w:basedOn w:val="TableNormal"/>
    <w:rsid w:val="00E46B9B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0">
    <w:name w:val="hanging indent"/>
    <w:basedOn w:val="Normal"/>
    <w:rsid w:val="009B48F8"/>
    <w:pPr>
      <w:ind w:left="340" w:hanging="340"/>
    </w:pPr>
    <w:rPr>
      <w:sz w:val="22"/>
      <w:szCs w:val="20"/>
    </w:rPr>
  </w:style>
  <w:style w:type="paragraph" w:customStyle="1" w:styleId="lineindent">
    <w:name w:val="line indent"/>
    <w:basedOn w:val="Hangingindent"/>
    <w:qFormat/>
    <w:rsid w:val="009B48F8"/>
    <w:pPr>
      <w:ind w:left="680"/>
    </w:pPr>
  </w:style>
  <w:style w:type="paragraph" w:customStyle="1" w:styleId="MediumGrid1-Accent21">
    <w:name w:val="Medium Grid 1 - Accent 21"/>
    <w:basedOn w:val="Normal"/>
    <w:qFormat/>
    <w:rsid w:val="009B48F8"/>
    <w:pPr>
      <w:contextualSpacing/>
    </w:pPr>
    <w:rPr>
      <w:b/>
    </w:rPr>
  </w:style>
  <w:style w:type="paragraph" w:customStyle="1" w:styleId="Psectionheading">
    <w:name w:val="P: section heading"/>
    <w:next w:val="Pbodytextfullout"/>
    <w:rsid w:val="00E46B9B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headertext">
    <w:name w:val="P: header text"/>
    <w:qFormat/>
    <w:rsid w:val="00E46B9B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E46B9B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sectionresults">
    <w:name w:val="P: section results"/>
    <w:qFormat/>
    <w:rsid w:val="00E46B9B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E46B9B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E46B9B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E46B9B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E46B9B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E46B9B"/>
    <w:rPr>
      <w:b/>
    </w:rPr>
  </w:style>
  <w:style w:type="paragraph" w:customStyle="1" w:styleId="Pquestiontextpartsa">
    <w:name w:val="P: question text parts (a)"/>
    <w:basedOn w:val="Pquestiontextmainstem"/>
    <w:qFormat/>
    <w:rsid w:val="00E46B9B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46B9B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46B9B"/>
    <w:pPr>
      <w:ind w:hanging="397"/>
    </w:pPr>
  </w:style>
  <w:style w:type="paragraph" w:customStyle="1" w:styleId="Ptabletext">
    <w:name w:val="P: table text"/>
    <w:basedOn w:val="Pquestiontextmainstem"/>
    <w:qFormat/>
    <w:rsid w:val="00E46B9B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E46B9B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E46B9B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E46B9B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E46B9B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9B48F8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E46B9B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9B48F8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9B48F8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9B48F8"/>
    <w:rPr>
      <w:vertAlign w:val="subscript"/>
    </w:rPr>
  </w:style>
  <w:style w:type="paragraph" w:customStyle="1" w:styleId="PNotetodesigner">
    <w:name w:val="P: Note to designer"/>
    <w:basedOn w:val="Normal"/>
    <w:qFormat/>
    <w:rsid w:val="009B48F8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9B48F8"/>
    <w:pPr>
      <w:spacing w:before="100" w:beforeAutospacing="1" w:after="100" w:afterAutospacing="1"/>
    </w:pPr>
    <w:rPr>
      <w:rFonts w:eastAsiaTheme="minorEastAsia"/>
    </w:rPr>
  </w:style>
  <w:style w:type="character" w:customStyle="1" w:styleId="Cpagenumber">
    <w:name w:val="C: pagenumber"/>
    <w:basedOn w:val="DefaultParagraphFont"/>
    <w:uiPriority w:val="1"/>
    <w:qFormat/>
    <w:rsid w:val="00E46B9B"/>
    <w:rPr>
      <w:b/>
      <w:i w:val="0"/>
      <w:sz w:val="18"/>
    </w:rPr>
  </w:style>
  <w:style w:type="character" w:customStyle="1" w:styleId="Halflinespace">
    <w:name w:val="Half line space"/>
    <w:rsid w:val="00E46B9B"/>
    <w:rPr>
      <w:sz w:val="12"/>
    </w:rPr>
  </w:style>
  <w:style w:type="character" w:customStyle="1" w:styleId="Pboldasis">
    <w:name w:val="P:  bold as is"/>
    <w:basedOn w:val="DefaultParagraphFont"/>
    <w:rsid w:val="00E46B9B"/>
    <w:rPr>
      <w:b/>
    </w:rPr>
  </w:style>
  <w:style w:type="character" w:customStyle="1" w:styleId="Pemphasisasis">
    <w:name w:val="P:  emphasis as is"/>
    <w:basedOn w:val="DefaultParagraphFont"/>
    <w:rsid w:val="00E46B9B"/>
    <w:rPr>
      <w:i/>
    </w:rPr>
  </w:style>
  <w:style w:type="paragraph" w:customStyle="1" w:styleId="Pbodytextfullout">
    <w:name w:val="P: body text fullout"/>
    <w:basedOn w:val="Normal"/>
    <w:rsid w:val="00E46B9B"/>
    <w:pPr>
      <w:spacing w:after="120"/>
    </w:pPr>
  </w:style>
  <w:style w:type="paragraph" w:customStyle="1" w:styleId="Pdot">
    <w:name w:val="P: dot"/>
    <w:rsid w:val="00E46B9B"/>
    <w:pPr>
      <w:keepLines/>
      <w:numPr>
        <w:numId w:val="46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E46B9B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E46B9B"/>
    <w:pPr>
      <w:spacing w:line="276" w:lineRule="auto"/>
      <w:ind w:left="851" w:hanging="284"/>
    </w:pPr>
  </w:style>
  <w:style w:type="paragraph" w:customStyle="1" w:styleId="Pnum">
    <w:name w:val="P: num"/>
    <w:next w:val="Pdot"/>
    <w:rsid w:val="00E46B9B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E46B9B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E46B9B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7.bin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34" Type="http://schemas.openxmlformats.org/officeDocument/2006/relationships/image" Target="media/image17.jpeg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1.jpeg"/><Relationship Id="rId33" Type="http://schemas.openxmlformats.org/officeDocument/2006/relationships/image" Target="media/image16.jpeg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0.jpeg"/><Relationship Id="rId32" Type="http://schemas.openxmlformats.org/officeDocument/2006/relationships/image" Target="media/image15.jpeg"/><Relationship Id="rId37" Type="http://schemas.openxmlformats.org/officeDocument/2006/relationships/image" Target="media/image20.jpeg"/><Relationship Id="rId40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36" Type="http://schemas.openxmlformats.org/officeDocument/2006/relationships/image" Target="media/image19.jpeg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31" Type="http://schemas.openxmlformats.org/officeDocument/2006/relationships/image" Target="media/image14.jpeg"/><Relationship Id="rId44" Type="http://schemas.microsoft.com/office/2011/relationships/commentsExtended" Target="commentsExtended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jpeg"/><Relationship Id="rId27" Type="http://schemas.openxmlformats.org/officeDocument/2006/relationships/oleObject" Target="embeddings/oleObject8.bin"/><Relationship Id="rId30" Type="http://schemas.openxmlformats.org/officeDocument/2006/relationships/image" Target="media/image13.jpeg"/><Relationship Id="rId35" Type="http://schemas.openxmlformats.org/officeDocument/2006/relationships/image" Target="media/image18.jpe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4F91E7-389A-48CE-BAB4-8825C723E4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</TotalTime>
  <Pages>11</Pages>
  <Words>1339</Words>
  <Characters>7638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lly orders x pizzas</vt:lpstr>
    </vt:vector>
  </TitlesOfParts>
  <Company>Pearson</Company>
  <LinksUpToDate>false</LinksUpToDate>
  <CharactersWithSpaces>89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lly orders x pizzas</dc:title>
  <dc:subject/>
  <dc:creator>Pearson Australia</dc:creator>
  <cp:keywords/>
  <dc:description/>
  <cp:lastModifiedBy>Tim Carruthers</cp:lastModifiedBy>
  <cp:revision>33</cp:revision>
  <cp:lastPrinted>2000-12-31T17:49:00Z</cp:lastPrinted>
  <dcterms:created xsi:type="dcterms:W3CDTF">2016-09-16T05:07:00Z</dcterms:created>
  <dcterms:modified xsi:type="dcterms:W3CDTF">2016-11-14T06:11:00Z</dcterms:modified>
</cp:coreProperties>
</file>